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9AD9DB4" w14:textId="45508E3B" w:rsidR="00D95FC1" w:rsidRPr="00084E8C" w:rsidRDefault="008150E3" w:rsidP="00AF248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OLINOMIOS     3º ESO</w:t>
      </w:r>
    </w:p>
    <w:p w14:paraId="3487CB86" w14:textId="0C969D6B" w:rsidR="00EB4FC0" w:rsidRDefault="00EB4FC0" w:rsidP="008B7CAF">
      <w:pPr>
        <w:pStyle w:val="05Enunciadoapartados"/>
        <w:numPr>
          <w:ilvl w:val="0"/>
          <w:numId w:val="0"/>
        </w:numPr>
        <w:rPr>
          <w:rFonts w:ascii="Times New Roman" w:hAnsi="Times New Roman" w:cs="Times New Roman"/>
          <w:szCs w:val="22"/>
          <w:lang w:val="es-ES" w:eastAsia="en-US"/>
        </w:rPr>
      </w:pPr>
    </w:p>
    <w:p w14:paraId="22731733" w14:textId="77777777" w:rsidR="00DB51DF" w:rsidRPr="00DB51DF" w:rsidRDefault="00DB51DF" w:rsidP="00DB51DF">
      <w:pPr>
        <w:pStyle w:val="Prrafodelista"/>
        <w:autoSpaceDE w:val="0"/>
        <w:autoSpaceDN w:val="0"/>
        <w:adjustRightInd w:val="0"/>
        <w:ind w:left="340"/>
        <w:jc w:val="both"/>
      </w:pPr>
    </w:p>
    <w:p w14:paraId="4EEAD353" w14:textId="0BAA61B5" w:rsidR="00501ECC" w:rsidRPr="00DB51DF" w:rsidRDefault="00501ECC" w:rsidP="00DB51DF">
      <w:pPr>
        <w:pStyle w:val="Prrafodelista"/>
        <w:numPr>
          <w:ilvl w:val="0"/>
          <w:numId w:val="1"/>
        </w:numPr>
        <w:autoSpaceDE w:val="0"/>
        <w:autoSpaceDN w:val="0"/>
        <w:adjustRightInd w:val="0"/>
        <w:jc w:val="both"/>
      </w:pPr>
      <w:r w:rsidRPr="00DB51DF">
        <w:rPr>
          <w:lang w:val="es"/>
        </w:rPr>
        <w:t>Realiza las siguientes operaciones con monomios.</w:t>
      </w:r>
    </w:p>
    <w:p w14:paraId="21B9E8E7" w14:textId="77777777" w:rsidR="00501ECC" w:rsidRPr="00DB51DF" w:rsidRDefault="00501ECC" w:rsidP="00DB51DF">
      <w:pPr>
        <w:autoSpaceDE w:val="0"/>
        <w:autoSpaceDN w:val="0"/>
        <w:adjustRightInd w:val="0"/>
        <w:ind w:left="340"/>
        <w:jc w:val="both"/>
      </w:pPr>
    </w:p>
    <w:p w14:paraId="74289FE9" w14:textId="77777777" w:rsidR="00501ECC" w:rsidRPr="00DB51DF" w:rsidRDefault="00501ECC" w:rsidP="00DB51DF">
      <w:pPr>
        <w:pStyle w:val="Prrafodelista"/>
        <w:numPr>
          <w:ilvl w:val="0"/>
          <w:numId w:val="42"/>
        </w:numPr>
        <w:autoSpaceDE w:val="0"/>
        <w:autoSpaceDN w:val="0"/>
        <w:adjustRightInd w:val="0"/>
        <w:spacing w:after="120"/>
      </w:pPr>
      <w:r w:rsidRPr="00DB51DF">
        <w:rPr>
          <w:rFonts w:eastAsia="Times"/>
          <w:spacing w:val="-2"/>
          <w:position w:val="-14"/>
          <w:lang w:eastAsia="ja-JP"/>
        </w:rPr>
        <w:object w:dxaOrig="1820" w:dyaOrig="400" w14:anchorId="062201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0.8pt;height:20.05pt" o:ole="">
            <v:imagedata r:id="rId5" o:title=""/>
          </v:shape>
          <o:OLEObject Type="Embed" ProgID="Equation.DSMT4" ShapeID="_x0000_i1029" DrawAspect="Content" ObjectID="_1815128056" r:id="rId6"/>
        </w:object>
      </w:r>
      <w:r w:rsidRPr="00DB51DF">
        <w:t xml:space="preserve">         b) </w:t>
      </w:r>
      <w:r w:rsidRPr="00DB51DF">
        <w:rPr>
          <w:rFonts w:eastAsia="Times"/>
          <w:spacing w:val="-2"/>
          <w:position w:val="-16"/>
          <w:lang w:eastAsia="ja-JP"/>
        </w:rPr>
        <w:object w:dxaOrig="1860" w:dyaOrig="440" w14:anchorId="61B2EE2C">
          <v:shape id="_x0000_i1030" type="#_x0000_t75" style="width:93.3pt;height:21.9pt" o:ole="">
            <v:imagedata r:id="rId7" o:title=""/>
          </v:shape>
          <o:OLEObject Type="Embed" ProgID="Equation.DSMT4" ShapeID="_x0000_i1030" DrawAspect="Content" ObjectID="_1815128057" r:id="rId8"/>
        </w:object>
      </w:r>
      <w:r w:rsidRPr="00DB51DF">
        <w:t xml:space="preserve">         c) </w:t>
      </w:r>
      <w:r w:rsidRPr="00DB51DF">
        <w:rPr>
          <w:rFonts w:eastAsia="Times"/>
          <w:spacing w:val="-2"/>
          <w:position w:val="-16"/>
          <w:lang w:eastAsia="ja-JP"/>
        </w:rPr>
        <w:object w:dxaOrig="2500" w:dyaOrig="440" w14:anchorId="2867EEB8">
          <v:shape id="_x0000_i1031" type="#_x0000_t75" style="width:125.2pt;height:21.9pt" o:ole="">
            <v:imagedata r:id="rId9" o:title=""/>
          </v:shape>
          <o:OLEObject Type="Embed" ProgID="Equation.DSMT4" ShapeID="_x0000_i1031" DrawAspect="Content" ObjectID="_1815128058" r:id="rId10"/>
        </w:object>
      </w:r>
      <w:r w:rsidRPr="00DB51DF">
        <w:rPr>
          <w:position w:val="-30"/>
        </w:rPr>
        <w:t xml:space="preserve">    </w:t>
      </w:r>
    </w:p>
    <w:p w14:paraId="558B9E1C" w14:textId="77777777" w:rsidR="00501ECC" w:rsidRPr="00DB51DF" w:rsidRDefault="00501ECC" w:rsidP="00DB51DF">
      <w:pPr>
        <w:pStyle w:val="Prrafodelista"/>
      </w:pPr>
    </w:p>
    <w:p w14:paraId="683D8ABC" w14:textId="77777777" w:rsidR="00501ECC" w:rsidRPr="00DB51DF" w:rsidRDefault="00501ECC" w:rsidP="00DB51DF">
      <w:pPr>
        <w:pStyle w:val="05Enunciadoapartados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es-ES" w:eastAsia="en-US"/>
        </w:rPr>
      </w:pPr>
      <w:r w:rsidRPr="00DB51DF">
        <w:rPr>
          <w:rFonts w:ascii="Times New Roman" w:hAnsi="Times New Roman" w:cs="Times New Roman"/>
          <w:sz w:val="24"/>
          <w:szCs w:val="24"/>
          <w:lang w:val="es-ES" w:eastAsia="en-US"/>
        </w:rPr>
        <w:t>Hallar el valor numérico de las siguientes expresiones algebraicas</w:t>
      </w:r>
      <w:r w:rsidRPr="00DB51DF">
        <w:rPr>
          <w:rFonts w:ascii="Times New Roman" w:hAnsi="Times New Roman" w:cs="Times New Roman"/>
          <w:sz w:val="24"/>
          <w:szCs w:val="24"/>
        </w:rPr>
        <w:t>:</w:t>
      </w:r>
    </w:p>
    <w:p w14:paraId="1C004416" w14:textId="722EE4C5" w:rsidR="00501ECC" w:rsidRPr="00DB51DF" w:rsidRDefault="00501ECC" w:rsidP="00DB51DF">
      <w:pPr>
        <w:pStyle w:val="Prrafodelista"/>
        <w:autoSpaceDE w:val="0"/>
        <w:autoSpaceDN w:val="0"/>
        <w:adjustRightInd w:val="0"/>
        <w:spacing w:before="120"/>
        <w:ind w:left="360"/>
        <w:jc w:val="both"/>
        <w:rPr>
          <w:lang w:val="gl-ES"/>
        </w:rPr>
      </w:pPr>
      <w:r w:rsidRPr="00DB51DF">
        <w:rPr>
          <w:lang w:val="gl-ES"/>
        </w:rPr>
        <w:t xml:space="preserve">a)  </w:t>
      </w:r>
      <w:r w:rsidRPr="00DB51DF">
        <w:rPr>
          <w:position w:val="-24"/>
          <w:lang w:val="gl-ES"/>
        </w:rPr>
        <w:object w:dxaOrig="1280" w:dyaOrig="620" w14:anchorId="363DCF6D">
          <v:shape id="_x0000_i1032" type="#_x0000_t75" style="width:63.85pt;height:30.7pt" o:ole="">
            <v:imagedata r:id="rId11" o:title=""/>
          </v:shape>
          <o:OLEObject Type="Embed" ProgID="Equation.DSMT4" ShapeID="_x0000_i1032" DrawAspect="Content" ObjectID="_1815128059" r:id="rId12"/>
        </w:object>
      </w:r>
      <w:r w:rsidRPr="00DB51DF">
        <w:rPr>
          <w:lang w:val="gl-ES"/>
        </w:rPr>
        <w:t xml:space="preserve">  en </w:t>
      </w:r>
      <w:r w:rsidRPr="00DB51DF">
        <w:rPr>
          <w:position w:val="-6"/>
          <w:lang w:val="gl-ES"/>
        </w:rPr>
        <w:object w:dxaOrig="700" w:dyaOrig="279" w14:anchorId="7C4B667B">
          <v:shape id="_x0000_i1033" type="#_x0000_t75" style="width:35.05pt;height:13.75pt" o:ole="">
            <v:imagedata r:id="rId13" o:title=""/>
          </v:shape>
          <o:OLEObject Type="Embed" ProgID="Equation.DSMT4" ShapeID="_x0000_i1033" DrawAspect="Content" ObjectID="_1815128060" r:id="rId14"/>
        </w:object>
      </w:r>
      <w:r w:rsidRPr="00DB51DF">
        <w:rPr>
          <w:lang w:val="gl-ES"/>
        </w:rPr>
        <w:t xml:space="preserve">        b)  </w:t>
      </w:r>
      <w:r w:rsidRPr="00DB51DF">
        <w:rPr>
          <w:position w:val="-12"/>
        </w:rPr>
        <w:object w:dxaOrig="2040" w:dyaOrig="400" w14:anchorId="73A76D5F">
          <v:shape id="_x0000_i1034" type="#_x0000_t75" style="width:102.05pt;height:19.4pt" o:ole="">
            <v:imagedata r:id="rId15" o:title=""/>
          </v:shape>
          <o:OLEObject Type="Embed" ProgID="Equation.DSMT4" ShapeID="_x0000_i1034" DrawAspect="Content" ObjectID="_1815128061" r:id="rId16"/>
        </w:object>
      </w:r>
      <w:r w:rsidRPr="00DB51DF">
        <w:rPr>
          <w:lang w:val="gl-ES"/>
        </w:rPr>
        <w:t xml:space="preserve">  en  </w:t>
      </w:r>
      <w:r w:rsidRPr="00DB51DF">
        <w:rPr>
          <w:position w:val="-6"/>
          <w:lang w:val="gl-ES"/>
        </w:rPr>
        <w:object w:dxaOrig="560" w:dyaOrig="279" w14:anchorId="791BDCE7">
          <v:shape id="_x0000_i1035" type="#_x0000_t75" style="width:27.55pt;height:13.75pt" o:ole="">
            <v:imagedata r:id="rId17" o:title=""/>
          </v:shape>
          <o:OLEObject Type="Embed" ProgID="Equation.DSMT4" ShapeID="_x0000_i1035" DrawAspect="Content" ObjectID="_1815128062" r:id="rId18"/>
        </w:object>
      </w:r>
      <w:r w:rsidRPr="00DB51DF">
        <w:rPr>
          <w:lang w:val="gl-ES"/>
        </w:rPr>
        <w:t xml:space="preserve">  e </w:t>
      </w:r>
      <w:r w:rsidRPr="00DB51DF">
        <w:rPr>
          <w:position w:val="-10"/>
          <w:lang w:val="gl-ES"/>
        </w:rPr>
        <w:object w:dxaOrig="700" w:dyaOrig="320" w14:anchorId="3CF692D0">
          <v:shape id="_x0000_i1036" type="#_x0000_t75" style="width:35.05pt;height:15.65pt" o:ole="">
            <v:imagedata r:id="rId19" o:title=""/>
          </v:shape>
          <o:OLEObject Type="Embed" ProgID="Equation.DSMT4" ShapeID="_x0000_i1036" DrawAspect="Content" ObjectID="_1815128063" r:id="rId20"/>
        </w:object>
      </w:r>
      <w:r w:rsidRPr="00DB51DF">
        <w:rPr>
          <w:position w:val="-10"/>
          <w:lang w:val="gl-ES"/>
        </w:rPr>
        <w:t xml:space="preserve">     </w:t>
      </w:r>
      <w:r w:rsidRPr="00DB51DF">
        <w:rPr>
          <w:lang w:val="gl-ES"/>
        </w:rPr>
        <w:t xml:space="preserve"> </w:t>
      </w:r>
      <w:r w:rsidRPr="00DB51DF">
        <w:rPr>
          <w:b/>
          <w:bCs/>
        </w:rPr>
        <w:t xml:space="preserve">Sol: </w:t>
      </w:r>
      <w:r w:rsidRPr="00DB51DF">
        <w:rPr>
          <w:bCs/>
        </w:rPr>
        <w:t xml:space="preserve"> a) 39/2    b) 7/2</w:t>
      </w:r>
      <w:r w:rsidRPr="00DB51DF">
        <w:rPr>
          <w:lang w:val="gl-ES"/>
        </w:rPr>
        <w:t xml:space="preserve"> </w:t>
      </w:r>
    </w:p>
    <w:p w14:paraId="00257129" w14:textId="77777777" w:rsidR="00327C31" w:rsidRDefault="00327C31" w:rsidP="00327C31">
      <w:pPr>
        <w:pStyle w:val="Prrafodelista"/>
        <w:autoSpaceDE w:val="0"/>
        <w:autoSpaceDN w:val="0"/>
        <w:adjustRightInd w:val="0"/>
        <w:ind w:left="340"/>
      </w:pPr>
    </w:p>
    <w:p w14:paraId="3D30EDC6" w14:textId="56D68E7F" w:rsidR="00775044" w:rsidRPr="00DB51DF" w:rsidRDefault="00775044" w:rsidP="00DB51DF">
      <w:pPr>
        <w:pStyle w:val="Prrafodelista"/>
        <w:numPr>
          <w:ilvl w:val="0"/>
          <w:numId w:val="1"/>
        </w:numPr>
        <w:autoSpaceDE w:val="0"/>
        <w:autoSpaceDN w:val="0"/>
        <w:adjustRightInd w:val="0"/>
      </w:pPr>
      <w:r w:rsidRPr="00DB51DF">
        <w:t xml:space="preserve">Dados los polinomios  </w:t>
      </w:r>
      <w:r w:rsidRPr="00DB51DF">
        <w:rPr>
          <w:position w:val="-10"/>
        </w:rPr>
        <w:object w:dxaOrig="1880" w:dyaOrig="360" w14:anchorId="4439EEB8">
          <v:shape id="_x0000_i1041" type="#_x0000_t75" style="width:94.55pt;height:18.15pt" o:ole="">
            <v:imagedata r:id="rId21" o:title=""/>
          </v:shape>
          <o:OLEObject Type="Embed" ProgID="Equation.3" ShapeID="_x0000_i1041" DrawAspect="Content" ObjectID="_1815128064" r:id="rId22"/>
        </w:object>
      </w:r>
      <w:r w:rsidRPr="00DB51DF">
        <w:t xml:space="preserve">,   </w:t>
      </w:r>
      <w:r w:rsidRPr="00DB51DF">
        <w:rPr>
          <w:position w:val="-10"/>
        </w:rPr>
        <w:object w:dxaOrig="1900" w:dyaOrig="360" w14:anchorId="7D87EA9F">
          <v:shape id="_x0000_i1042" type="#_x0000_t75" style="width:95.15pt;height:18.15pt" o:ole="">
            <v:imagedata r:id="rId23" o:title=""/>
          </v:shape>
          <o:OLEObject Type="Embed" ProgID="Equation.3" ShapeID="_x0000_i1042" DrawAspect="Content" ObjectID="_1815128065" r:id="rId24"/>
        </w:object>
      </w:r>
      <w:r w:rsidRPr="00DB51DF">
        <w:t xml:space="preserve">  y  </w:t>
      </w:r>
      <w:r w:rsidRPr="00DB51DF">
        <w:rPr>
          <w:position w:val="-24"/>
        </w:rPr>
        <w:object w:dxaOrig="2140" w:dyaOrig="620" w14:anchorId="6240D789">
          <v:shape id="_x0000_i1043" type="#_x0000_t75" style="width:106.45pt;height:30.7pt" o:ole="">
            <v:imagedata r:id="rId25" o:title=""/>
          </v:shape>
          <o:OLEObject Type="Embed" ProgID="Equation.3" ShapeID="_x0000_i1043" DrawAspect="Content" ObjectID="_1815128066" r:id="rId26"/>
        </w:object>
      </w:r>
      <w:r w:rsidRPr="00DB51DF">
        <w:t>realiza las siguientes operaciones:</w:t>
      </w:r>
    </w:p>
    <w:p w14:paraId="191EAA76" w14:textId="77777777" w:rsidR="00775044" w:rsidRPr="00DB51DF" w:rsidRDefault="00775044" w:rsidP="00DB51DF">
      <w:pPr>
        <w:pStyle w:val="Prrafodelista"/>
        <w:autoSpaceDE w:val="0"/>
        <w:autoSpaceDN w:val="0"/>
        <w:adjustRightInd w:val="0"/>
        <w:ind w:left="360"/>
      </w:pPr>
    </w:p>
    <w:p w14:paraId="487E2910" w14:textId="6E2286B2" w:rsidR="00775044" w:rsidRPr="00DB51DF" w:rsidRDefault="00775044" w:rsidP="00DB51DF">
      <w:pPr>
        <w:pStyle w:val="Prrafodelista"/>
        <w:numPr>
          <w:ilvl w:val="0"/>
          <w:numId w:val="43"/>
        </w:numPr>
        <w:autoSpaceDE w:val="0"/>
        <w:autoSpaceDN w:val="0"/>
        <w:adjustRightInd w:val="0"/>
      </w:pPr>
      <w:r w:rsidRPr="00DB51DF">
        <w:rPr>
          <w:position w:val="-10"/>
        </w:rPr>
        <w:object w:dxaOrig="620" w:dyaOrig="320" w14:anchorId="6C9993AF">
          <v:shape id="_x0000_i1044" type="#_x0000_t75" style="width:30.7pt;height:15.65pt" o:ole="">
            <v:imagedata r:id="rId27" o:title=""/>
          </v:shape>
          <o:OLEObject Type="Embed" ProgID="Equation.3" ShapeID="_x0000_i1044" DrawAspect="Content" ObjectID="_1815128067" r:id="rId28"/>
        </w:object>
      </w:r>
      <w:r w:rsidRPr="00DB51DF">
        <w:t xml:space="preserve">  </w:t>
      </w:r>
      <w:r w:rsidR="00215F5A" w:rsidRPr="00DB51DF">
        <w:t xml:space="preserve">   </w:t>
      </w:r>
      <w:r w:rsidRPr="00DB51DF">
        <w:t xml:space="preserve">b) </w:t>
      </w:r>
      <w:r w:rsidRPr="00DB51DF">
        <w:rPr>
          <w:position w:val="-4"/>
        </w:rPr>
        <w:object w:dxaOrig="660" w:dyaOrig="260" w14:anchorId="1C71F5D6">
          <v:shape id="_x0000_i1045" type="#_x0000_t75" style="width:33.2pt;height:12.5pt" o:ole="">
            <v:imagedata r:id="rId29" o:title=""/>
          </v:shape>
          <o:OLEObject Type="Embed" ProgID="Equation.3" ShapeID="_x0000_i1045" DrawAspect="Content" ObjectID="_1815128068" r:id="rId30"/>
        </w:object>
      </w:r>
      <w:r w:rsidRPr="00DB51DF">
        <w:t xml:space="preserve">   </w:t>
      </w:r>
      <w:r w:rsidR="00215F5A" w:rsidRPr="00DB51DF">
        <w:t xml:space="preserve"> </w:t>
      </w:r>
      <w:r w:rsidR="00E204F2" w:rsidRPr="00DB51DF">
        <w:t>c</w:t>
      </w:r>
      <w:r w:rsidRPr="00DB51DF">
        <w:t xml:space="preserve">) </w:t>
      </w:r>
      <w:r w:rsidRPr="00DB51DF">
        <w:rPr>
          <w:position w:val="-10"/>
        </w:rPr>
        <w:object w:dxaOrig="520" w:dyaOrig="320" w14:anchorId="5AF0C8D7">
          <v:shape id="_x0000_i1046" type="#_x0000_t75" style="width:26.3pt;height:15.65pt" o:ole="">
            <v:imagedata r:id="rId31" o:title=""/>
          </v:shape>
          <o:OLEObject Type="Embed" ProgID="Equation.3" ShapeID="_x0000_i1046" DrawAspect="Content" ObjectID="_1815128069" r:id="rId32"/>
        </w:object>
      </w:r>
      <w:r w:rsidRPr="00DB51DF">
        <w:t xml:space="preserve">   </w:t>
      </w:r>
      <w:r w:rsidR="00215F5A" w:rsidRPr="00DB51DF">
        <w:t xml:space="preserve">  </w:t>
      </w:r>
      <w:r w:rsidR="00E204F2" w:rsidRPr="00DB51DF">
        <w:t>d</w:t>
      </w:r>
      <w:r w:rsidRPr="00DB51DF">
        <w:t xml:space="preserve">) </w:t>
      </w:r>
      <w:r w:rsidRPr="00DB51DF">
        <w:rPr>
          <w:position w:val="-4"/>
        </w:rPr>
        <w:object w:dxaOrig="320" w:dyaOrig="300" w14:anchorId="6255BF7D">
          <v:shape id="_x0000_i1047" type="#_x0000_t75" style="width:15.65pt;height:15.05pt" o:ole="">
            <v:imagedata r:id="rId33" o:title=""/>
          </v:shape>
          <o:OLEObject Type="Embed" ProgID="Equation.3" ShapeID="_x0000_i1047" DrawAspect="Content" ObjectID="_1815128070" r:id="rId34"/>
        </w:object>
      </w:r>
      <w:r w:rsidRPr="00DB51DF">
        <w:t xml:space="preserve">   </w:t>
      </w:r>
      <w:r w:rsidR="00215F5A" w:rsidRPr="00DB51DF">
        <w:t xml:space="preserve">  </w:t>
      </w:r>
      <w:r w:rsidR="00E204F2" w:rsidRPr="00DB51DF">
        <w:t>e</w:t>
      </w:r>
      <w:r w:rsidRPr="00DB51DF">
        <w:t xml:space="preserve">) </w:t>
      </w:r>
      <w:r w:rsidRPr="00DB51DF">
        <w:rPr>
          <w:position w:val="-10"/>
        </w:rPr>
        <w:object w:dxaOrig="1160" w:dyaOrig="320" w14:anchorId="0EA00105">
          <v:shape id="_x0000_i1048" type="#_x0000_t75" style="width:58.25pt;height:15.65pt" o:ole="">
            <v:imagedata r:id="rId35" o:title=""/>
          </v:shape>
          <o:OLEObject Type="Embed" ProgID="Equation.3" ShapeID="_x0000_i1048" DrawAspect="Content" ObjectID="_1815128071" r:id="rId36"/>
        </w:object>
      </w:r>
      <w:r w:rsidRPr="00DB51DF">
        <w:t xml:space="preserve">   </w:t>
      </w:r>
      <w:r w:rsidR="00215F5A" w:rsidRPr="00DB51DF">
        <w:t xml:space="preserve"> </w:t>
      </w:r>
      <w:r w:rsidR="00E204F2" w:rsidRPr="00DB51DF">
        <w:t>f</w:t>
      </w:r>
      <w:r w:rsidRPr="00DB51DF">
        <w:t xml:space="preserve">) </w:t>
      </w:r>
      <w:r w:rsidRPr="00DB51DF">
        <w:rPr>
          <w:position w:val="-10"/>
        </w:rPr>
        <w:object w:dxaOrig="1219" w:dyaOrig="320" w14:anchorId="2B53D1CB">
          <v:shape id="_x0000_i1049" type="#_x0000_t75" style="width:60.75pt;height:15.65pt" o:ole="">
            <v:imagedata r:id="rId37" o:title=""/>
          </v:shape>
          <o:OLEObject Type="Embed" ProgID="Equation.3" ShapeID="_x0000_i1049" DrawAspect="Content" ObjectID="_1815128072" r:id="rId38"/>
        </w:object>
      </w:r>
      <w:r w:rsidRPr="00DB51DF">
        <w:t xml:space="preserve">  </w:t>
      </w:r>
      <w:r w:rsidR="00215F5A" w:rsidRPr="00DB51DF">
        <w:t xml:space="preserve">  </w:t>
      </w:r>
      <w:r w:rsidRPr="00DB51DF">
        <w:t xml:space="preserve"> </w:t>
      </w:r>
      <w:r w:rsidR="00215F5A" w:rsidRPr="00DB51DF">
        <w:t>g</w:t>
      </w:r>
      <w:r w:rsidRPr="00DB51DF">
        <w:t xml:space="preserve">) </w:t>
      </w:r>
      <w:r w:rsidRPr="00DB51DF">
        <w:rPr>
          <w:position w:val="-10"/>
        </w:rPr>
        <w:object w:dxaOrig="1300" w:dyaOrig="320" w14:anchorId="49A41C55">
          <v:shape id="_x0000_i1050" type="#_x0000_t75" style="width:64.5pt;height:15.65pt" o:ole="">
            <v:imagedata r:id="rId39" o:title=""/>
          </v:shape>
          <o:OLEObject Type="Embed" ProgID="Equation.3" ShapeID="_x0000_i1050" DrawAspect="Content" ObjectID="_1815128073" r:id="rId40"/>
        </w:object>
      </w:r>
    </w:p>
    <w:p w14:paraId="2AFA2D7F" w14:textId="77777777" w:rsidR="00775044" w:rsidRPr="00DB51DF" w:rsidRDefault="00775044" w:rsidP="00DB51DF">
      <w:pPr>
        <w:autoSpaceDE w:val="0"/>
        <w:autoSpaceDN w:val="0"/>
        <w:adjustRightInd w:val="0"/>
      </w:pPr>
    </w:p>
    <w:p w14:paraId="5AB01D14" w14:textId="76B101C4" w:rsidR="00775044" w:rsidRPr="00DB51DF" w:rsidRDefault="006A2120" w:rsidP="00DB51DF">
      <w:pPr>
        <w:autoSpaceDE w:val="0"/>
        <w:autoSpaceDN w:val="0"/>
        <w:adjustRightInd w:val="0"/>
      </w:pPr>
      <w:r w:rsidRPr="00DB51DF">
        <w:rPr>
          <w:b/>
          <w:bCs/>
        </w:rPr>
        <w:t xml:space="preserve">     </w:t>
      </w:r>
      <w:r w:rsidR="00775044" w:rsidRPr="00DB51DF">
        <w:rPr>
          <w:b/>
          <w:bCs/>
        </w:rPr>
        <w:t xml:space="preserve">Sol:  </w:t>
      </w:r>
      <w:r w:rsidR="00775044" w:rsidRPr="00DB51DF">
        <w:rPr>
          <w:bCs/>
        </w:rPr>
        <w:t xml:space="preserve">a) </w:t>
      </w:r>
      <w:r w:rsidR="00775044" w:rsidRPr="00DB51DF">
        <w:rPr>
          <w:position w:val="-6"/>
        </w:rPr>
        <w:object w:dxaOrig="1520" w:dyaOrig="320" w14:anchorId="37DFBC93">
          <v:shape id="_x0000_i1051" type="#_x0000_t75" style="width:75.75pt;height:15.65pt" o:ole="">
            <v:imagedata r:id="rId41" o:title=""/>
          </v:shape>
          <o:OLEObject Type="Embed" ProgID="Equation.3" ShapeID="_x0000_i1051" DrawAspect="Content" ObjectID="_1815128074" r:id="rId42"/>
        </w:object>
      </w:r>
      <w:r w:rsidR="00775044" w:rsidRPr="00DB51DF">
        <w:t xml:space="preserve">    b) </w:t>
      </w:r>
      <w:r w:rsidR="00775044" w:rsidRPr="00DB51DF">
        <w:rPr>
          <w:position w:val="-24"/>
        </w:rPr>
        <w:object w:dxaOrig="1540" w:dyaOrig="620" w14:anchorId="74005C4E">
          <v:shape id="_x0000_i1052" type="#_x0000_t75" style="width:77pt;height:30.7pt" o:ole="">
            <v:imagedata r:id="rId43" o:title=""/>
          </v:shape>
          <o:OLEObject Type="Embed" ProgID="Equation.3" ShapeID="_x0000_i1052" DrawAspect="Content" ObjectID="_1815128075" r:id="rId44"/>
        </w:object>
      </w:r>
      <w:r w:rsidR="00775044" w:rsidRPr="00DB51DF">
        <w:t xml:space="preserve">    </w:t>
      </w:r>
      <w:r w:rsidR="00215F5A" w:rsidRPr="00DB51DF">
        <w:t>c</w:t>
      </w:r>
      <w:r w:rsidR="00775044" w:rsidRPr="00DB51DF">
        <w:t xml:space="preserve">) </w:t>
      </w:r>
      <w:r w:rsidR="00775044" w:rsidRPr="00DB51DF">
        <w:rPr>
          <w:position w:val="-6"/>
        </w:rPr>
        <w:object w:dxaOrig="3320" w:dyaOrig="320" w14:anchorId="4CE21891">
          <v:shape id="_x0000_i1053" type="#_x0000_t75" style="width:166.55pt;height:15.65pt" o:ole="">
            <v:imagedata r:id="rId45" o:title=""/>
          </v:shape>
          <o:OLEObject Type="Embed" ProgID="Equation.3" ShapeID="_x0000_i1053" DrawAspect="Content" ObjectID="_1815128076" r:id="rId46"/>
        </w:object>
      </w:r>
    </w:p>
    <w:p w14:paraId="31586E18" w14:textId="5ED19A26" w:rsidR="00775044" w:rsidRPr="00DB51DF" w:rsidRDefault="00440B8D" w:rsidP="00DB51DF">
      <w:pPr>
        <w:autoSpaceDE w:val="0"/>
        <w:autoSpaceDN w:val="0"/>
        <w:adjustRightInd w:val="0"/>
        <w:ind w:left="340"/>
        <w:rPr>
          <w:bCs/>
        </w:rPr>
      </w:pPr>
      <w:r w:rsidRPr="00DB51DF">
        <w:t xml:space="preserve">d) </w:t>
      </w:r>
      <w:r w:rsidR="00775044" w:rsidRPr="00DB51DF">
        <w:rPr>
          <w:position w:val="-6"/>
        </w:rPr>
        <w:object w:dxaOrig="2680" w:dyaOrig="320" w14:anchorId="18D552D0">
          <v:shape id="_x0000_i1054" type="#_x0000_t75" style="width:134pt;height:15.65pt" o:ole="">
            <v:imagedata r:id="rId47" o:title=""/>
          </v:shape>
          <o:OLEObject Type="Embed" ProgID="Equation.3" ShapeID="_x0000_i1054" DrawAspect="Content" ObjectID="_1815128077" r:id="rId48"/>
        </w:object>
      </w:r>
      <w:r w:rsidR="00775044" w:rsidRPr="00DB51DF">
        <w:t xml:space="preserve">      </w:t>
      </w:r>
      <w:r w:rsidR="00E204F2" w:rsidRPr="00DB51DF">
        <w:t>e</w:t>
      </w:r>
      <w:r w:rsidR="00775044" w:rsidRPr="00DB51DF">
        <w:t xml:space="preserve">) </w:t>
      </w:r>
      <w:r w:rsidR="00775044" w:rsidRPr="00DB51DF">
        <w:rPr>
          <w:position w:val="-6"/>
        </w:rPr>
        <w:object w:dxaOrig="1840" w:dyaOrig="320" w14:anchorId="4AD6AAC3">
          <v:shape id="_x0000_i1055" type="#_x0000_t75" style="width:92.05pt;height:15.65pt" o:ole="">
            <v:imagedata r:id="rId49" o:title=""/>
          </v:shape>
          <o:OLEObject Type="Embed" ProgID="Equation.3" ShapeID="_x0000_i1055" DrawAspect="Content" ObjectID="_1815128078" r:id="rId50"/>
        </w:object>
      </w:r>
      <w:r w:rsidR="00775044" w:rsidRPr="00DB51DF">
        <w:t xml:space="preserve">      </w:t>
      </w:r>
      <w:r w:rsidR="00E204F2" w:rsidRPr="00DB51DF">
        <w:t>f</w:t>
      </w:r>
      <w:r w:rsidR="00775044" w:rsidRPr="00DB51DF">
        <w:t xml:space="preserve">) </w:t>
      </w:r>
      <w:r w:rsidR="00775044" w:rsidRPr="00DB51DF">
        <w:rPr>
          <w:position w:val="-24"/>
        </w:rPr>
        <w:object w:dxaOrig="2060" w:dyaOrig="620" w14:anchorId="2861D355">
          <v:shape id="_x0000_i1056" type="#_x0000_t75" style="width:102.7pt;height:30.7pt" o:ole="">
            <v:imagedata r:id="rId51" o:title=""/>
          </v:shape>
          <o:OLEObject Type="Embed" ProgID="Equation.3" ShapeID="_x0000_i1056" DrawAspect="Content" ObjectID="_1815128079" r:id="rId52"/>
        </w:object>
      </w:r>
      <w:r w:rsidR="00775044" w:rsidRPr="00DB51DF">
        <w:t xml:space="preserve">      </w:t>
      </w:r>
      <w:r w:rsidR="00215F5A" w:rsidRPr="00DB51DF">
        <w:t>g</w:t>
      </w:r>
      <w:r w:rsidR="00775044" w:rsidRPr="00DB51DF">
        <w:t xml:space="preserve">) </w:t>
      </w:r>
      <w:r w:rsidR="00775044" w:rsidRPr="00DB51DF">
        <w:rPr>
          <w:position w:val="-4"/>
        </w:rPr>
        <w:object w:dxaOrig="460" w:dyaOrig="260" w14:anchorId="4BF52B36">
          <v:shape id="_x0000_i1057" type="#_x0000_t75" style="width:23.15pt;height:12.5pt" o:ole="">
            <v:imagedata r:id="rId53" o:title=""/>
          </v:shape>
          <o:OLEObject Type="Embed" ProgID="Equation.3" ShapeID="_x0000_i1057" DrawAspect="Content" ObjectID="_1815128080" r:id="rId54"/>
        </w:object>
      </w:r>
    </w:p>
    <w:p w14:paraId="288462CA" w14:textId="77777777" w:rsidR="00775044" w:rsidRPr="00DB51DF" w:rsidRDefault="00775044" w:rsidP="00DB51DF">
      <w:pPr>
        <w:pStyle w:val="Prrafodelista"/>
        <w:autoSpaceDE w:val="0"/>
        <w:autoSpaceDN w:val="0"/>
        <w:adjustRightInd w:val="0"/>
        <w:ind w:left="624"/>
        <w:rPr>
          <w:lang w:val="en-US"/>
        </w:rPr>
      </w:pPr>
    </w:p>
    <w:p w14:paraId="794E69F4" w14:textId="77A72770" w:rsidR="00DB51DF" w:rsidRPr="00DB51DF" w:rsidRDefault="00DB51DF" w:rsidP="00DB51DF">
      <w:pPr>
        <w:pStyle w:val="Prrafodelista"/>
        <w:numPr>
          <w:ilvl w:val="0"/>
          <w:numId w:val="1"/>
        </w:numPr>
        <w:tabs>
          <w:tab w:val="num" w:pos="720"/>
        </w:tabs>
        <w:autoSpaceDE w:val="0"/>
        <w:autoSpaceDN w:val="0"/>
        <w:adjustRightInd w:val="0"/>
      </w:pPr>
      <w:r w:rsidRPr="00DB51DF">
        <w:t>Opere los siguientes polinomios y simplifique</w:t>
      </w:r>
      <w:r w:rsidR="00016F27">
        <w:t>.</w:t>
      </w:r>
    </w:p>
    <w:p w14:paraId="0F54B05B" w14:textId="77777777" w:rsidR="00E25344" w:rsidRPr="00DB51DF" w:rsidRDefault="00E25344" w:rsidP="00DB51DF">
      <w:pPr>
        <w:autoSpaceDE w:val="0"/>
        <w:autoSpaceDN w:val="0"/>
        <w:adjustRightInd w:val="0"/>
      </w:pPr>
    </w:p>
    <w:p w14:paraId="3EFE3C32" w14:textId="77777777" w:rsidR="00E25344" w:rsidRPr="00DB51DF" w:rsidRDefault="00E25344" w:rsidP="00DB51DF">
      <w:pPr>
        <w:autoSpaceDE w:val="0"/>
        <w:autoSpaceDN w:val="0"/>
        <w:adjustRightInd w:val="0"/>
        <w:ind w:firstLine="340"/>
      </w:pPr>
      <w:r w:rsidRPr="00DB51DF">
        <w:rPr>
          <w:bCs/>
        </w:rPr>
        <w:t xml:space="preserve">a) </w:t>
      </w:r>
      <w:r w:rsidRPr="00DB51DF">
        <w:rPr>
          <w:position w:val="-10"/>
        </w:rPr>
        <w:object w:dxaOrig="2079" w:dyaOrig="360" w14:anchorId="48C5490A">
          <v:shape id="_x0000_i1058" type="#_x0000_t75" style="width:103.3pt;height:18.15pt" o:ole="">
            <v:imagedata r:id="rId55" o:title=""/>
          </v:shape>
          <o:OLEObject Type="Embed" ProgID="Equation.DSMT4" ShapeID="_x0000_i1058" DrawAspect="Content" ObjectID="_1815128081" r:id="rId56"/>
        </w:object>
      </w:r>
      <w:r w:rsidRPr="00DB51DF">
        <w:t xml:space="preserve">      b) </w:t>
      </w:r>
      <w:r w:rsidRPr="00DB51DF">
        <w:rPr>
          <w:position w:val="-10"/>
        </w:rPr>
        <w:object w:dxaOrig="2900" w:dyaOrig="360" w14:anchorId="538FF0FA">
          <v:shape id="_x0000_i1059" type="#_x0000_t75" style="width:144.65pt;height:18.15pt" o:ole="">
            <v:imagedata r:id="rId57" o:title=""/>
          </v:shape>
          <o:OLEObject Type="Embed" ProgID="Equation.DSMT4" ShapeID="_x0000_i1059" DrawAspect="Content" ObjectID="_1815128082" r:id="rId58"/>
        </w:object>
      </w:r>
      <w:r w:rsidRPr="00DB51DF">
        <w:t xml:space="preserve">      c) </w:t>
      </w:r>
      <w:r w:rsidRPr="00DB51DF">
        <w:rPr>
          <w:position w:val="-10"/>
        </w:rPr>
        <w:object w:dxaOrig="3120" w:dyaOrig="360" w14:anchorId="541C99AF">
          <v:shape id="_x0000_i1060" type="#_x0000_t75" style="width:155.9pt;height:18.15pt" o:ole="">
            <v:imagedata r:id="rId59" o:title=""/>
          </v:shape>
          <o:OLEObject Type="Embed" ProgID="Equation.DSMT4" ShapeID="_x0000_i1060" DrawAspect="Content" ObjectID="_1815128083" r:id="rId60"/>
        </w:object>
      </w:r>
      <w:r w:rsidRPr="00DB51DF">
        <w:t xml:space="preserve"> </w:t>
      </w:r>
    </w:p>
    <w:p w14:paraId="3A58194A" w14:textId="77777777" w:rsidR="00E25344" w:rsidRPr="00DB51DF" w:rsidRDefault="00E25344" w:rsidP="00DB51DF">
      <w:pPr>
        <w:autoSpaceDE w:val="0"/>
        <w:autoSpaceDN w:val="0"/>
        <w:adjustRightInd w:val="0"/>
      </w:pPr>
    </w:p>
    <w:p w14:paraId="60CEFE87" w14:textId="77777777" w:rsidR="00E25344" w:rsidRPr="00DB51DF" w:rsidRDefault="00E25344" w:rsidP="00DB51DF">
      <w:pPr>
        <w:autoSpaceDE w:val="0"/>
        <w:autoSpaceDN w:val="0"/>
        <w:adjustRightInd w:val="0"/>
        <w:ind w:firstLine="340"/>
        <w:rPr>
          <w:lang w:val="en-US"/>
        </w:rPr>
      </w:pPr>
      <w:r w:rsidRPr="00DB51DF">
        <w:rPr>
          <w:b/>
          <w:bCs/>
        </w:rPr>
        <w:t xml:space="preserve">Sol:  </w:t>
      </w:r>
      <w:r w:rsidRPr="00DB51DF">
        <w:rPr>
          <w:bCs/>
        </w:rPr>
        <w:t xml:space="preserve">a) </w:t>
      </w:r>
      <w:r w:rsidRPr="00DB51DF">
        <w:rPr>
          <w:position w:val="-6"/>
        </w:rPr>
        <w:object w:dxaOrig="2020" w:dyaOrig="320" w14:anchorId="6840B9DF">
          <v:shape id="_x0000_i1061" type="#_x0000_t75" style="width:100.8pt;height:15.65pt" o:ole="">
            <v:imagedata r:id="rId61" o:title=""/>
          </v:shape>
          <o:OLEObject Type="Embed" ProgID="Equation.DSMT4" ShapeID="_x0000_i1061" DrawAspect="Content" ObjectID="_1815128084" r:id="rId62"/>
        </w:object>
      </w:r>
      <w:r w:rsidRPr="00DB51DF">
        <w:t xml:space="preserve">      b) </w:t>
      </w:r>
      <w:r w:rsidRPr="00DB51DF">
        <w:rPr>
          <w:position w:val="-6"/>
        </w:rPr>
        <w:object w:dxaOrig="1579" w:dyaOrig="320" w14:anchorId="16277E0D">
          <v:shape id="_x0000_i1062" type="#_x0000_t75" style="width:78.9pt;height:15.65pt" o:ole="">
            <v:imagedata r:id="rId63" o:title=""/>
          </v:shape>
          <o:OLEObject Type="Embed" ProgID="Equation.DSMT4" ShapeID="_x0000_i1062" DrawAspect="Content" ObjectID="_1815128085" r:id="rId64"/>
        </w:object>
      </w:r>
      <w:r w:rsidRPr="00DB51DF">
        <w:t xml:space="preserve">     c) </w:t>
      </w:r>
      <w:r w:rsidRPr="00DB51DF">
        <w:rPr>
          <w:position w:val="-6"/>
        </w:rPr>
        <w:object w:dxaOrig="1380" w:dyaOrig="320" w14:anchorId="041B6AA1">
          <v:shape id="_x0000_i1063" type="#_x0000_t75" style="width:68.85pt;height:15.65pt" o:ole="">
            <v:imagedata r:id="rId65" o:title=""/>
          </v:shape>
          <o:OLEObject Type="Embed" ProgID="Equation.DSMT4" ShapeID="_x0000_i1063" DrawAspect="Content" ObjectID="_1815128086" r:id="rId66"/>
        </w:object>
      </w:r>
    </w:p>
    <w:p w14:paraId="0007684C" w14:textId="77777777" w:rsidR="00E25344" w:rsidRPr="00DB51DF" w:rsidRDefault="00E25344" w:rsidP="00DB51DF">
      <w:pPr>
        <w:autoSpaceDE w:val="0"/>
        <w:autoSpaceDN w:val="0"/>
        <w:adjustRightInd w:val="0"/>
        <w:rPr>
          <w:lang w:val="en-US"/>
        </w:rPr>
      </w:pPr>
    </w:p>
    <w:p w14:paraId="3738EAA0" w14:textId="77777777" w:rsidR="00E25344" w:rsidRPr="00DB51DF" w:rsidRDefault="00E25344" w:rsidP="00DB51DF">
      <w:pPr>
        <w:autoSpaceDE w:val="0"/>
        <w:autoSpaceDN w:val="0"/>
        <w:adjustRightInd w:val="0"/>
        <w:rPr>
          <w:lang w:val="en-US"/>
        </w:rPr>
      </w:pPr>
    </w:p>
    <w:p w14:paraId="1D8DCCC0" w14:textId="62A0E20E" w:rsidR="00E25344" w:rsidRPr="00DB51DF" w:rsidRDefault="00AA07B8" w:rsidP="00DB51DF">
      <w:pPr>
        <w:numPr>
          <w:ilvl w:val="0"/>
          <w:numId w:val="1"/>
        </w:numPr>
        <w:autoSpaceDE w:val="0"/>
        <w:autoSpaceDN w:val="0"/>
        <w:adjustRightInd w:val="0"/>
      </w:pPr>
      <w:r>
        <w:t xml:space="preserve">Desarrolla </w:t>
      </w:r>
      <w:r w:rsidR="00380AAD" w:rsidRPr="00DB51DF">
        <w:t>utilizando las identidades notables</w:t>
      </w:r>
      <w:r w:rsidR="00016F27">
        <w:t>.</w:t>
      </w:r>
    </w:p>
    <w:p w14:paraId="63F4B3F2" w14:textId="77777777" w:rsidR="00E25344" w:rsidRPr="00DB51DF" w:rsidRDefault="00E25344" w:rsidP="00DB51DF">
      <w:pPr>
        <w:autoSpaceDE w:val="0"/>
        <w:autoSpaceDN w:val="0"/>
        <w:adjustRightInd w:val="0"/>
      </w:pPr>
    </w:p>
    <w:p w14:paraId="3DA82EB8" w14:textId="77777777" w:rsidR="00E25344" w:rsidRPr="00DB51DF" w:rsidRDefault="00E25344" w:rsidP="00DB51DF">
      <w:pPr>
        <w:pStyle w:val="Prrafodelista"/>
        <w:numPr>
          <w:ilvl w:val="1"/>
          <w:numId w:val="1"/>
        </w:numPr>
        <w:autoSpaceDE w:val="0"/>
        <w:autoSpaceDN w:val="0"/>
        <w:adjustRightInd w:val="0"/>
      </w:pPr>
      <w:r w:rsidRPr="00DB51DF">
        <w:rPr>
          <w:position w:val="-10"/>
        </w:rPr>
        <w:object w:dxaOrig="780" w:dyaOrig="360" w14:anchorId="2AD654EB">
          <v:shape id="_x0000_i1064" type="#_x0000_t75" style="width:38.8pt;height:18.15pt" o:ole="">
            <v:imagedata r:id="rId67" o:title=""/>
          </v:shape>
          <o:OLEObject Type="Embed" ProgID="Equation.DSMT4" ShapeID="_x0000_i1064" DrawAspect="Content" ObjectID="_1815128087" r:id="rId68"/>
        </w:object>
      </w:r>
      <w:r w:rsidRPr="00DB51DF">
        <w:t xml:space="preserve">      b) </w:t>
      </w:r>
      <w:r w:rsidRPr="00DB51DF">
        <w:rPr>
          <w:position w:val="-10"/>
        </w:rPr>
        <w:object w:dxaOrig="780" w:dyaOrig="360" w14:anchorId="7B847836">
          <v:shape id="_x0000_i1065" type="#_x0000_t75" style="width:38.8pt;height:18.15pt" o:ole="">
            <v:imagedata r:id="rId69" o:title=""/>
          </v:shape>
          <o:OLEObject Type="Embed" ProgID="Equation.3" ShapeID="_x0000_i1065" DrawAspect="Content" ObjectID="_1815128088" r:id="rId70"/>
        </w:object>
      </w:r>
      <w:r w:rsidRPr="00DB51DF">
        <w:t xml:space="preserve">      c) </w:t>
      </w:r>
      <w:r w:rsidRPr="00DB51DF">
        <w:rPr>
          <w:position w:val="-10"/>
        </w:rPr>
        <w:object w:dxaOrig="900" w:dyaOrig="360" w14:anchorId="24049C57">
          <v:shape id="_x0000_i1066" type="#_x0000_t75" style="width:45.1pt;height:18.15pt" o:ole="">
            <v:imagedata r:id="rId71" o:title=""/>
          </v:shape>
          <o:OLEObject Type="Embed" ProgID="Equation.DSMT4" ShapeID="_x0000_i1066" DrawAspect="Content" ObjectID="_1815128089" r:id="rId72"/>
        </w:object>
      </w:r>
      <w:r w:rsidRPr="00DB51DF">
        <w:t xml:space="preserve">      d) </w:t>
      </w:r>
      <w:r w:rsidRPr="00DB51DF">
        <w:rPr>
          <w:position w:val="-10"/>
        </w:rPr>
        <w:object w:dxaOrig="880" w:dyaOrig="360" w14:anchorId="5FEE7EA9">
          <v:shape id="_x0000_i1067" type="#_x0000_t75" style="width:44.45pt;height:18.15pt" o:ole="">
            <v:imagedata r:id="rId73" o:title=""/>
          </v:shape>
          <o:OLEObject Type="Embed" ProgID="Equation.DSMT4" ShapeID="_x0000_i1067" DrawAspect="Content" ObjectID="_1815128090" r:id="rId74"/>
        </w:object>
      </w:r>
      <w:r w:rsidRPr="00DB51DF">
        <w:t xml:space="preserve">      e) </w:t>
      </w:r>
      <w:r w:rsidRPr="00DB51DF">
        <w:rPr>
          <w:position w:val="-10"/>
        </w:rPr>
        <w:object w:dxaOrig="1140" w:dyaOrig="360" w14:anchorId="5B7DF70E">
          <v:shape id="_x0000_i1068" type="#_x0000_t75" style="width:56.95pt;height:18.15pt" o:ole="">
            <v:imagedata r:id="rId75" o:title=""/>
          </v:shape>
          <o:OLEObject Type="Embed" ProgID="Equation.3" ShapeID="_x0000_i1068" DrawAspect="Content" ObjectID="_1815128091" r:id="rId76"/>
        </w:object>
      </w:r>
      <w:r w:rsidRPr="00DB51DF">
        <w:t xml:space="preserve">    f) </w:t>
      </w:r>
      <w:r w:rsidRPr="00DB51DF">
        <w:rPr>
          <w:position w:val="-10"/>
        </w:rPr>
        <w:object w:dxaOrig="1640" w:dyaOrig="360" w14:anchorId="0A7BAFE0">
          <v:shape id="_x0000_i1069" type="#_x0000_t75" style="width:82pt;height:18.15pt" o:ole="">
            <v:imagedata r:id="rId77" o:title=""/>
          </v:shape>
          <o:OLEObject Type="Embed" ProgID="Equation.3" ShapeID="_x0000_i1069" DrawAspect="Content" ObjectID="_1815128092" r:id="rId78"/>
        </w:object>
      </w:r>
    </w:p>
    <w:p w14:paraId="78152095" w14:textId="77777777" w:rsidR="00E25344" w:rsidRPr="00DB51DF" w:rsidRDefault="00E25344" w:rsidP="00DB51DF">
      <w:pPr>
        <w:autoSpaceDE w:val="0"/>
        <w:autoSpaceDN w:val="0"/>
        <w:adjustRightInd w:val="0"/>
      </w:pPr>
    </w:p>
    <w:p w14:paraId="4E69AC2E" w14:textId="77777777" w:rsidR="00E54B49" w:rsidRPr="00DB51DF" w:rsidRDefault="00E54B49" w:rsidP="00DB51DF">
      <w:pPr>
        <w:autoSpaceDE w:val="0"/>
        <w:autoSpaceDN w:val="0"/>
        <w:adjustRightInd w:val="0"/>
      </w:pPr>
    </w:p>
    <w:p w14:paraId="57E960DC" w14:textId="53010C9D" w:rsidR="00DB51DF" w:rsidRPr="00DB51DF" w:rsidRDefault="00DB51DF" w:rsidP="00DB51DF">
      <w:pPr>
        <w:pStyle w:val="Prrafodelista"/>
        <w:numPr>
          <w:ilvl w:val="0"/>
          <w:numId w:val="1"/>
        </w:numPr>
        <w:tabs>
          <w:tab w:val="num" w:pos="720"/>
        </w:tabs>
        <w:autoSpaceDE w:val="0"/>
        <w:autoSpaceDN w:val="0"/>
        <w:adjustRightInd w:val="0"/>
      </w:pPr>
      <w:r w:rsidRPr="00DB51DF">
        <w:t>Opera y simplifica</w:t>
      </w:r>
    </w:p>
    <w:p w14:paraId="74E5667C" w14:textId="77777777" w:rsidR="00E25344" w:rsidRPr="00DB51DF" w:rsidRDefault="00E25344" w:rsidP="00DB51DF">
      <w:pPr>
        <w:autoSpaceDE w:val="0"/>
        <w:autoSpaceDN w:val="0"/>
        <w:adjustRightInd w:val="0"/>
      </w:pPr>
    </w:p>
    <w:p w14:paraId="1F999B16" w14:textId="77777777" w:rsidR="00E25344" w:rsidRPr="00DB51DF" w:rsidRDefault="00E25344" w:rsidP="00016F27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DB51DF">
        <w:t xml:space="preserve"> </w:t>
      </w:r>
      <w:r w:rsidRPr="00DB51DF">
        <w:rPr>
          <w:position w:val="-10"/>
        </w:rPr>
        <w:object w:dxaOrig="3000" w:dyaOrig="360" w14:anchorId="4616EB68">
          <v:shape id="_x0000_i1070" type="#_x0000_t75" style="width:150.25pt;height:18.15pt" o:ole="">
            <v:imagedata r:id="rId79" o:title=""/>
          </v:shape>
          <o:OLEObject Type="Embed" ProgID="Equation.3" ShapeID="_x0000_i1070" DrawAspect="Content" ObjectID="_1815128093" r:id="rId80"/>
        </w:object>
      </w:r>
      <w:r w:rsidRPr="00DB51DF">
        <w:rPr>
          <w:b/>
          <w:bCs/>
        </w:rPr>
        <w:t xml:space="preserve"> Sol:  </w:t>
      </w:r>
      <w:r w:rsidRPr="00DB51DF">
        <w:rPr>
          <w:position w:val="-6"/>
        </w:rPr>
        <w:object w:dxaOrig="1359" w:dyaOrig="320" w14:anchorId="7851D61C">
          <v:shape id="_x0000_i1071" type="#_x0000_t75" style="width:68.25pt;height:15.65pt" o:ole="">
            <v:imagedata r:id="rId81" o:title=""/>
          </v:shape>
          <o:OLEObject Type="Embed" ProgID="Equation.3" ShapeID="_x0000_i1071" DrawAspect="Content" ObjectID="_1815128094" r:id="rId82"/>
        </w:object>
      </w:r>
    </w:p>
    <w:p w14:paraId="62DF4E2B" w14:textId="77777777" w:rsidR="00E25344" w:rsidRPr="00DB51DF" w:rsidRDefault="00E25344" w:rsidP="00016F27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DB51DF">
        <w:rPr>
          <w:position w:val="-10"/>
        </w:rPr>
        <w:object w:dxaOrig="2880" w:dyaOrig="360" w14:anchorId="768FEE7F">
          <v:shape id="_x0000_i1072" type="#_x0000_t75" style="width:2in;height:18.15pt" o:ole="">
            <v:imagedata r:id="rId83" o:title=""/>
          </v:shape>
          <o:OLEObject Type="Embed" ProgID="Equation.3" ShapeID="_x0000_i1072" DrawAspect="Content" ObjectID="_1815128095" r:id="rId84"/>
        </w:object>
      </w:r>
      <w:r w:rsidRPr="00DB51DF">
        <w:t xml:space="preserve">   </w:t>
      </w:r>
      <w:r w:rsidRPr="00DB51DF">
        <w:rPr>
          <w:b/>
          <w:bCs/>
        </w:rPr>
        <w:t xml:space="preserve">Sol:  </w:t>
      </w:r>
      <w:r w:rsidRPr="00DB51DF">
        <w:rPr>
          <w:position w:val="-6"/>
        </w:rPr>
        <w:object w:dxaOrig="1080" w:dyaOrig="320" w14:anchorId="0ABD87EF">
          <v:shape id="_x0000_i1073" type="#_x0000_t75" style="width:53.85pt;height:15.65pt" o:ole="">
            <v:imagedata r:id="rId85" o:title=""/>
          </v:shape>
          <o:OLEObject Type="Embed" ProgID="Equation.3" ShapeID="_x0000_i1073" DrawAspect="Content" ObjectID="_1815128096" r:id="rId86"/>
        </w:object>
      </w:r>
    </w:p>
    <w:p w14:paraId="2BC6A3C9" w14:textId="77777777" w:rsidR="00E25344" w:rsidRPr="00DB51DF" w:rsidRDefault="00E25344" w:rsidP="00016F27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DB51DF">
        <w:rPr>
          <w:position w:val="-10"/>
        </w:rPr>
        <w:object w:dxaOrig="3400" w:dyaOrig="360" w14:anchorId="241490CD">
          <v:shape id="_x0000_i1074" type="#_x0000_t75" style="width:170.3pt;height:18.15pt" o:ole="">
            <v:imagedata r:id="rId87" o:title=""/>
          </v:shape>
          <o:OLEObject Type="Embed" ProgID="Equation.3" ShapeID="_x0000_i1074" DrawAspect="Content" ObjectID="_1815128097" r:id="rId88"/>
        </w:object>
      </w:r>
      <w:r w:rsidRPr="00DB51DF">
        <w:t xml:space="preserve">   </w:t>
      </w:r>
      <w:r w:rsidRPr="00DB51DF">
        <w:rPr>
          <w:b/>
          <w:bCs/>
        </w:rPr>
        <w:t xml:space="preserve">Sol:  </w:t>
      </w:r>
      <w:r w:rsidRPr="00DB51DF">
        <w:rPr>
          <w:position w:val="-6"/>
        </w:rPr>
        <w:object w:dxaOrig="1280" w:dyaOrig="320" w14:anchorId="4403CC0F">
          <v:shape id="_x0000_i1075" type="#_x0000_t75" style="width:64.5pt;height:15.65pt" o:ole="">
            <v:imagedata r:id="rId89" o:title=""/>
          </v:shape>
          <o:OLEObject Type="Embed" ProgID="Equation.3" ShapeID="_x0000_i1075" DrawAspect="Content" ObjectID="_1815128098" r:id="rId90"/>
        </w:object>
      </w:r>
    </w:p>
    <w:p w14:paraId="7E861987" w14:textId="77777777" w:rsidR="00E25344" w:rsidRPr="00DB51DF" w:rsidRDefault="00E25344" w:rsidP="00016F27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DB51DF">
        <w:rPr>
          <w:position w:val="-10"/>
        </w:rPr>
        <w:object w:dxaOrig="3120" w:dyaOrig="360" w14:anchorId="60B82F24">
          <v:shape id="_x0000_i1076" type="#_x0000_t75" style="width:155.9pt;height:18.15pt" o:ole="">
            <v:imagedata r:id="rId91" o:title=""/>
          </v:shape>
          <o:OLEObject Type="Embed" ProgID="Equation.3" ShapeID="_x0000_i1076" DrawAspect="Content" ObjectID="_1815128099" r:id="rId92"/>
        </w:object>
      </w:r>
      <w:r w:rsidRPr="00DB51DF">
        <w:t xml:space="preserve">   </w:t>
      </w:r>
      <w:r w:rsidRPr="00DB51DF">
        <w:rPr>
          <w:b/>
          <w:bCs/>
        </w:rPr>
        <w:t xml:space="preserve">Sol:  </w:t>
      </w:r>
      <w:r w:rsidRPr="00DB51DF">
        <w:rPr>
          <w:position w:val="-6"/>
        </w:rPr>
        <w:object w:dxaOrig="639" w:dyaOrig="279" w14:anchorId="14F5742A">
          <v:shape id="_x0000_i1077" type="#_x0000_t75" style="width:31.95pt;height:13.75pt" o:ole="">
            <v:imagedata r:id="rId93" o:title=""/>
          </v:shape>
          <o:OLEObject Type="Embed" ProgID="Equation.3" ShapeID="_x0000_i1077" DrawAspect="Content" ObjectID="_1815128100" r:id="rId94"/>
        </w:object>
      </w:r>
    </w:p>
    <w:p w14:paraId="798E4321" w14:textId="77777777" w:rsidR="00E25344" w:rsidRPr="00DB51DF" w:rsidRDefault="00E25344" w:rsidP="00016F27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DB51DF">
        <w:rPr>
          <w:position w:val="-10"/>
        </w:rPr>
        <w:object w:dxaOrig="1880" w:dyaOrig="360" w14:anchorId="27761AF1">
          <v:shape id="_x0000_i1078" type="#_x0000_t75" style="width:94.55pt;height:18.15pt" o:ole="">
            <v:imagedata r:id="rId95" o:title=""/>
          </v:shape>
          <o:OLEObject Type="Embed" ProgID="Equation.3" ShapeID="_x0000_i1078" DrawAspect="Content" ObjectID="_1815128101" r:id="rId96"/>
        </w:object>
      </w:r>
      <w:r w:rsidRPr="00DB51DF">
        <w:t xml:space="preserve">   </w:t>
      </w:r>
      <w:r w:rsidRPr="00DB51DF">
        <w:rPr>
          <w:b/>
          <w:bCs/>
        </w:rPr>
        <w:t xml:space="preserve">Sol:  </w:t>
      </w:r>
      <w:r w:rsidRPr="00DB51DF">
        <w:rPr>
          <w:position w:val="-6"/>
        </w:rPr>
        <w:object w:dxaOrig="1380" w:dyaOrig="320" w14:anchorId="78F4656A">
          <v:shape id="_x0000_i1079" type="#_x0000_t75" style="width:68.85pt;height:15.65pt" o:ole="">
            <v:imagedata r:id="rId97" o:title=""/>
          </v:shape>
          <o:OLEObject Type="Embed" ProgID="Equation.3" ShapeID="_x0000_i1079" DrawAspect="Content" ObjectID="_1815128102" r:id="rId98"/>
        </w:object>
      </w:r>
    </w:p>
    <w:p w14:paraId="61B24930" w14:textId="77777777" w:rsidR="00E25344" w:rsidRPr="00DB51DF" w:rsidRDefault="00E25344" w:rsidP="00016F27">
      <w:pPr>
        <w:pStyle w:val="NormalWeb"/>
        <w:numPr>
          <w:ilvl w:val="1"/>
          <w:numId w:val="1"/>
        </w:numPr>
        <w:tabs>
          <w:tab w:val="left" w:pos="2127"/>
          <w:tab w:val="right" w:pos="9923"/>
        </w:tabs>
        <w:spacing w:line="360" w:lineRule="auto"/>
      </w:pPr>
      <w:r w:rsidRPr="00DB51DF">
        <w:rPr>
          <w:position w:val="-10"/>
        </w:rPr>
        <w:object w:dxaOrig="740" w:dyaOrig="360" w14:anchorId="52E399DA">
          <v:shape id="_x0000_i1080" type="#_x0000_t75" style="width:37.55pt;height:18.15pt" o:ole="">
            <v:imagedata r:id="rId99" o:title=""/>
          </v:shape>
          <o:OLEObject Type="Embed" ProgID="Equation.3" ShapeID="_x0000_i1080" DrawAspect="Content" ObjectID="_1815128103" r:id="rId100"/>
        </w:object>
      </w:r>
      <w:r w:rsidRPr="00DB51DF">
        <w:t xml:space="preserve">   </w:t>
      </w:r>
      <w:r w:rsidRPr="00DB51DF">
        <w:rPr>
          <w:b/>
          <w:bCs/>
        </w:rPr>
        <w:t xml:space="preserve">Sol:  </w:t>
      </w:r>
      <w:r w:rsidRPr="00DB51DF">
        <w:rPr>
          <w:position w:val="-6"/>
        </w:rPr>
        <w:object w:dxaOrig="1620" w:dyaOrig="320" w14:anchorId="00923443">
          <v:shape id="_x0000_i1081" type="#_x0000_t75" style="width:80.75pt;height:15.65pt" o:ole="">
            <v:imagedata r:id="rId101" o:title=""/>
          </v:shape>
          <o:OLEObject Type="Embed" ProgID="Equation.3" ShapeID="_x0000_i1081" DrawAspect="Content" ObjectID="_1815128104" r:id="rId102"/>
        </w:object>
      </w:r>
    </w:p>
    <w:p w14:paraId="0DF6344E" w14:textId="77777777" w:rsidR="00736FCE" w:rsidRDefault="00736FCE" w:rsidP="00736FCE">
      <w:pPr>
        <w:autoSpaceDE w:val="0"/>
        <w:autoSpaceDN w:val="0"/>
        <w:adjustRightInd w:val="0"/>
        <w:spacing w:after="60"/>
        <w:ind w:left="340"/>
      </w:pPr>
    </w:p>
    <w:p w14:paraId="1CAB229E" w14:textId="77777777" w:rsidR="00736FCE" w:rsidRPr="00DB51DF" w:rsidRDefault="00736FCE" w:rsidP="00736FCE">
      <w:pPr>
        <w:autoSpaceDE w:val="0"/>
        <w:autoSpaceDN w:val="0"/>
        <w:adjustRightInd w:val="0"/>
        <w:spacing w:after="60"/>
        <w:ind w:left="340"/>
      </w:pPr>
    </w:p>
    <w:p w14:paraId="6C5BCD01" w14:textId="77777777" w:rsidR="00736FCE" w:rsidRPr="00DB51DF" w:rsidRDefault="00736FCE" w:rsidP="00736FCE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 w:rsidRPr="00DB51DF">
        <w:t xml:space="preserve">Extrae factor común:  a) </w:t>
      </w:r>
      <w:r w:rsidRPr="00DB51DF">
        <w:rPr>
          <w:position w:val="-10"/>
        </w:rPr>
        <w:object w:dxaOrig="1960" w:dyaOrig="360" w14:anchorId="27A7D53B">
          <v:shape id="_x0000_i1507" type="#_x0000_t75" style="width:98.3pt;height:18.15pt" o:ole="">
            <v:imagedata r:id="rId103" o:title=""/>
          </v:shape>
          <o:OLEObject Type="Embed" ProgID="Equation.DSMT4" ShapeID="_x0000_i1507" DrawAspect="Content" ObjectID="_1815128105" r:id="rId104"/>
        </w:object>
      </w:r>
      <w:r w:rsidRPr="00DB51DF">
        <w:t xml:space="preserve">           b) </w:t>
      </w:r>
      <w:r w:rsidRPr="00DB51DF">
        <w:rPr>
          <w:position w:val="-10"/>
        </w:rPr>
        <w:object w:dxaOrig="1680" w:dyaOrig="360" w14:anchorId="6CABFA38">
          <v:shape id="_x0000_i1508" type="#_x0000_t75" style="width:83.9pt;height:18.15pt" o:ole="">
            <v:imagedata r:id="rId105" o:title=""/>
          </v:shape>
          <o:OLEObject Type="Embed" ProgID="Equation.3" ShapeID="_x0000_i1508" DrawAspect="Content" ObjectID="_1815128106" r:id="rId106"/>
        </w:object>
      </w:r>
    </w:p>
    <w:p w14:paraId="1B8064CD" w14:textId="77777777" w:rsidR="00736FCE" w:rsidRDefault="00736FCE" w:rsidP="00736FCE">
      <w:pPr>
        <w:autoSpaceDE w:val="0"/>
        <w:autoSpaceDN w:val="0"/>
        <w:adjustRightInd w:val="0"/>
        <w:spacing w:after="60"/>
        <w:ind w:left="340"/>
      </w:pPr>
    </w:p>
    <w:p w14:paraId="07DE4B6C" w14:textId="39415C58" w:rsidR="009F001C" w:rsidRDefault="009F001C" w:rsidP="00E419D8">
      <w:pPr>
        <w:numPr>
          <w:ilvl w:val="0"/>
          <w:numId w:val="1"/>
        </w:numPr>
        <w:autoSpaceDE w:val="0"/>
        <w:autoSpaceDN w:val="0"/>
        <w:adjustRightInd w:val="0"/>
        <w:spacing w:after="60"/>
      </w:pPr>
      <w:r w:rsidRPr="00DB51DF">
        <w:lastRenderedPageBreak/>
        <w:t>Efectúa la</w:t>
      </w:r>
      <w:r w:rsidR="00016F27">
        <w:t>s</w:t>
      </w:r>
      <w:r w:rsidRPr="00DB51DF">
        <w:t xml:space="preserve"> siguiente</w:t>
      </w:r>
      <w:r w:rsidR="00016F27">
        <w:t>s</w:t>
      </w:r>
      <w:r w:rsidRPr="00DB51DF">
        <w:t xml:space="preserve"> divisi</w:t>
      </w:r>
      <w:r w:rsidR="00016F27">
        <w:t xml:space="preserve">ones </w:t>
      </w:r>
      <w:r w:rsidRPr="00DB51DF">
        <w:t xml:space="preserve">de polinomios: </w:t>
      </w:r>
    </w:p>
    <w:p w14:paraId="367E2DBB" w14:textId="77777777" w:rsidR="00016F27" w:rsidRPr="00DB51DF" w:rsidRDefault="00016F27" w:rsidP="00E419D8">
      <w:pPr>
        <w:autoSpaceDE w:val="0"/>
        <w:autoSpaceDN w:val="0"/>
        <w:adjustRightInd w:val="0"/>
        <w:spacing w:after="60"/>
        <w:ind w:left="340"/>
      </w:pPr>
    </w:p>
    <w:p w14:paraId="3E220DC0" w14:textId="34C0D9AA" w:rsidR="005927F6" w:rsidRPr="00DB51DF" w:rsidRDefault="005927F6" w:rsidP="00E419D8">
      <w:pPr>
        <w:autoSpaceDE w:val="0"/>
        <w:autoSpaceDN w:val="0"/>
        <w:adjustRightInd w:val="0"/>
        <w:spacing w:after="60"/>
        <w:ind w:left="340"/>
        <w:rPr>
          <w:lang w:val="en-US"/>
        </w:rPr>
      </w:pPr>
      <w:r w:rsidRPr="00DB51DF">
        <w:rPr>
          <w:lang w:val="en-US"/>
        </w:rPr>
        <w:t xml:space="preserve">a) </w:t>
      </w:r>
      <w:r w:rsidRPr="00DB51DF">
        <w:rPr>
          <w:position w:val="-10"/>
        </w:rPr>
        <w:object w:dxaOrig="2140" w:dyaOrig="360" w14:anchorId="05321983">
          <v:shape id="_x0000_i1082" type="#_x0000_t75" style="width:107.05pt;height:18.15pt" o:ole="">
            <v:imagedata r:id="rId107" o:title=""/>
          </v:shape>
          <o:OLEObject Type="Embed" ProgID="Equation.DSMT4" ShapeID="_x0000_i1082" DrawAspect="Content" ObjectID="_1815128107" r:id="rId108"/>
        </w:object>
      </w:r>
      <w:r w:rsidRPr="00DB51DF">
        <w:rPr>
          <w:lang w:val="en-US"/>
        </w:rPr>
        <w:t xml:space="preserve">      </w:t>
      </w:r>
      <w:r w:rsidR="00F271E4" w:rsidRPr="00DB51DF">
        <w:rPr>
          <w:lang w:val="en-US"/>
        </w:rPr>
        <w:t xml:space="preserve">   </w:t>
      </w:r>
      <w:r w:rsidRPr="00DB51DF">
        <w:rPr>
          <w:lang w:val="en-US"/>
        </w:rPr>
        <w:t xml:space="preserve">b) </w:t>
      </w:r>
      <w:r w:rsidRPr="00DB51DF">
        <w:rPr>
          <w:position w:val="-10"/>
        </w:rPr>
        <w:object w:dxaOrig="2880" w:dyaOrig="360" w14:anchorId="175374F7">
          <v:shape id="_x0000_i1083" type="#_x0000_t75" style="width:2in;height:18.15pt" o:ole="">
            <v:imagedata r:id="rId109" o:title=""/>
          </v:shape>
          <o:OLEObject Type="Embed" ProgID="Equation.DSMT4" ShapeID="_x0000_i1083" DrawAspect="Content" ObjectID="_1815128108" r:id="rId110"/>
        </w:object>
      </w:r>
      <w:r w:rsidRPr="00DB51DF">
        <w:rPr>
          <w:lang w:val="en-US"/>
        </w:rPr>
        <w:t xml:space="preserve">     </w:t>
      </w:r>
      <w:r w:rsidR="00F271E4" w:rsidRPr="00DB51DF">
        <w:rPr>
          <w:lang w:val="en-US"/>
        </w:rPr>
        <w:t xml:space="preserve"> </w:t>
      </w:r>
      <w:r w:rsidRPr="00DB51DF">
        <w:rPr>
          <w:lang w:val="en-US"/>
        </w:rPr>
        <w:t xml:space="preserve">  c) </w:t>
      </w:r>
      <w:r w:rsidRPr="00DB51DF">
        <w:rPr>
          <w:position w:val="-10"/>
        </w:rPr>
        <w:object w:dxaOrig="2500" w:dyaOrig="360" w14:anchorId="353BF861">
          <v:shape id="_x0000_i1084" type="#_x0000_t75" style="width:125.2pt;height:18.15pt" o:ole="">
            <v:imagedata r:id="rId111" o:title=""/>
          </v:shape>
          <o:OLEObject Type="Embed" ProgID="Equation.DSMT4" ShapeID="_x0000_i1084" DrawAspect="Content" ObjectID="_1815128109" r:id="rId112"/>
        </w:object>
      </w:r>
      <w:r w:rsidRPr="00DB51DF">
        <w:rPr>
          <w:lang w:val="en-US"/>
        </w:rPr>
        <w:t xml:space="preserve"> </w:t>
      </w:r>
    </w:p>
    <w:p w14:paraId="01291B74" w14:textId="0106FF83" w:rsidR="005927F6" w:rsidRPr="00DB51DF" w:rsidRDefault="005927F6" w:rsidP="00E419D8">
      <w:pPr>
        <w:autoSpaceDE w:val="0"/>
        <w:autoSpaceDN w:val="0"/>
        <w:adjustRightInd w:val="0"/>
        <w:spacing w:after="120"/>
      </w:pPr>
      <w:r w:rsidRPr="00DB51DF">
        <w:t xml:space="preserve">     </w:t>
      </w:r>
      <w:r w:rsidRPr="00DB51DF">
        <w:rPr>
          <w:b/>
          <w:bCs/>
        </w:rPr>
        <w:t>Sol:</w:t>
      </w:r>
      <w:r w:rsidRPr="00DB51DF">
        <w:t xml:space="preserve"> a) </w:t>
      </w:r>
      <w:r w:rsidRPr="00DB51DF">
        <w:rPr>
          <w:position w:val="-6"/>
        </w:rPr>
        <w:object w:dxaOrig="1020" w:dyaOrig="279" w14:anchorId="69709BF2">
          <v:shape id="_x0000_i1085" type="#_x0000_t75" style="width:50.7pt;height:14.4pt" o:ole="">
            <v:imagedata r:id="rId113" o:title=""/>
          </v:shape>
          <o:OLEObject Type="Embed" ProgID="Equation.DSMT4" ShapeID="_x0000_i1085" DrawAspect="Content" ObjectID="_1815128110" r:id="rId114"/>
        </w:object>
      </w:r>
      <w:r w:rsidRPr="00DB51DF">
        <w:t xml:space="preserve"> </w:t>
      </w:r>
      <w:r w:rsidRPr="00DB51DF">
        <w:rPr>
          <w:position w:val="-6"/>
        </w:rPr>
        <w:object w:dxaOrig="580" w:dyaOrig="279" w14:anchorId="06EBFFE0">
          <v:shape id="_x0000_i1086" type="#_x0000_t75" style="width:29.45pt;height:14.4pt" o:ole="">
            <v:imagedata r:id="rId115" o:title=""/>
          </v:shape>
          <o:OLEObject Type="Embed" ProgID="Equation.DSMT4" ShapeID="_x0000_i1086" DrawAspect="Content" ObjectID="_1815128111" r:id="rId116"/>
        </w:object>
      </w:r>
      <w:r w:rsidRPr="00DB51DF">
        <w:t xml:space="preserve">      </w:t>
      </w:r>
      <w:r w:rsidR="000364F2" w:rsidRPr="00DB51DF">
        <w:t xml:space="preserve"> </w:t>
      </w:r>
      <w:r w:rsidRPr="00DB51DF">
        <w:t xml:space="preserve">b) </w:t>
      </w:r>
      <w:r w:rsidRPr="00DB51DF">
        <w:rPr>
          <w:position w:val="-6"/>
        </w:rPr>
        <w:object w:dxaOrig="1480" w:dyaOrig="320" w14:anchorId="296DCCE4">
          <v:shape id="_x0000_i1087" type="#_x0000_t75" style="width:74.5pt;height:15.65pt" o:ole="">
            <v:imagedata r:id="rId117" o:title=""/>
          </v:shape>
          <o:OLEObject Type="Embed" ProgID="Equation.DSMT4" ShapeID="_x0000_i1087" DrawAspect="Content" ObjectID="_1815128112" r:id="rId118"/>
        </w:object>
      </w:r>
      <w:r w:rsidRPr="00DB51DF">
        <w:t xml:space="preserve">  </w:t>
      </w:r>
      <w:r w:rsidRPr="00DB51DF">
        <w:rPr>
          <w:position w:val="-6"/>
        </w:rPr>
        <w:object w:dxaOrig="600" w:dyaOrig="279" w14:anchorId="290C8DE9">
          <v:shape id="_x0000_i1088" type="#_x0000_t75" style="width:30.05pt;height:14.4pt" o:ole="">
            <v:imagedata r:id="rId119" o:title=""/>
          </v:shape>
          <o:OLEObject Type="Embed" ProgID="Equation.DSMT4" ShapeID="_x0000_i1088" DrawAspect="Content" ObjectID="_1815128113" r:id="rId120"/>
        </w:object>
      </w:r>
      <w:r w:rsidRPr="00DB51DF">
        <w:t xml:space="preserve">   </w:t>
      </w:r>
      <w:r w:rsidR="000364F2" w:rsidRPr="00DB51DF">
        <w:t xml:space="preserve">    </w:t>
      </w:r>
      <w:r w:rsidRPr="00DB51DF">
        <w:t>c)</w:t>
      </w:r>
      <w:r w:rsidR="000364F2" w:rsidRPr="00DB51DF">
        <w:t xml:space="preserve"> </w:t>
      </w:r>
      <w:r w:rsidR="000364F2" w:rsidRPr="00DB51DF">
        <w:rPr>
          <w:position w:val="-6"/>
        </w:rPr>
        <w:object w:dxaOrig="920" w:dyaOrig="279" w14:anchorId="3C44694D">
          <v:shape id="_x0000_i1089" type="#_x0000_t75" style="width:45.7pt;height:14.4pt" o:ole="">
            <v:imagedata r:id="rId121" o:title=""/>
          </v:shape>
          <o:OLEObject Type="Embed" ProgID="Equation.DSMT4" ShapeID="_x0000_i1089" DrawAspect="Content" ObjectID="_1815128114" r:id="rId122"/>
        </w:object>
      </w:r>
      <w:r w:rsidR="000364F2" w:rsidRPr="00DB51DF">
        <w:t xml:space="preserve"> </w:t>
      </w:r>
      <w:r w:rsidR="000364F2" w:rsidRPr="00DB51DF">
        <w:rPr>
          <w:position w:val="-6"/>
        </w:rPr>
        <w:object w:dxaOrig="740" w:dyaOrig="279" w14:anchorId="3C2B4A9F">
          <v:shape id="_x0000_i1090" type="#_x0000_t75" style="width:36.95pt;height:14.4pt" o:ole="">
            <v:imagedata r:id="rId123" o:title=""/>
          </v:shape>
          <o:OLEObject Type="Embed" ProgID="Equation.DSMT4" ShapeID="_x0000_i1090" DrawAspect="Content" ObjectID="_1815128115" r:id="rId124"/>
        </w:object>
      </w:r>
    </w:p>
    <w:p w14:paraId="686239F0" w14:textId="77777777" w:rsidR="00C55A2E" w:rsidRPr="00DB51DF" w:rsidRDefault="00C55A2E" w:rsidP="00DB51DF">
      <w:pPr>
        <w:autoSpaceDE w:val="0"/>
        <w:autoSpaceDN w:val="0"/>
        <w:adjustRightInd w:val="0"/>
        <w:spacing w:after="60"/>
        <w:ind w:left="340"/>
      </w:pPr>
    </w:p>
    <w:p w14:paraId="20FFD934" w14:textId="77777777" w:rsidR="001970D1" w:rsidRPr="00DB51DF" w:rsidRDefault="001970D1" w:rsidP="00DB51DF">
      <w:pPr>
        <w:numPr>
          <w:ilvl w:val="0"/>
          <w:numId w:val="1"/>
        </w:numPr>
        <w:autoSpaceDE w:val="0"/>
        <w:autoSpaceDN w:val="0"/>
        <w:adjustRightInd w:val="0"/>
      </w:pPr>
      <w:r w:rsidRPr="00DB51DF">
        <w:t>Comprueba si x = 2 es o no raíz de cada uno de los siguientes polinomios:</w:t>
      </w:r>
    </w:p>
    <w:p w14:paraId="123C72EA" w14:textId="77777777" w:rsidR="001970D1" w:rsidRPr="00DB51DF" w:rsidRDefault="001970D1" w:rsidP="00DB51DF">
      <w:pPr>
        <w:autoSpaceDE w:val="0"/>
        <w:autoSpaceDN w:val="0"/>
        <w:adjustRightInd w:val="0"/>
        <w:ind w:left="340"/>
      </w:pPr>
    </w:p>
    <w:p w14:paraId="34113860" w14:textId="77777777" w:rsidR="001970D1" w:rsidRPr="00DB51DF" w:rsidRDefault="001970D1" w:rsidP="00DB51DF">
      <w:pPr>
        <w:autoSpaceDE w:val="0"/>
        <w:autoSpaceDN w:val="0"/>
        <w:adjustRightInd w:val="0"/>
        <w:ind w:left="340"/>
      </w:pPr>
      <w:r w:rsidRPr="00DB51DF">
        <w:t xml:space="preserve">a) </w:t>
      </w:r>
      <w:r w:rsidRPr="00DB51DF">
        <w:rPr>
          <w:position w:val="-6"/>
        </w:rPr>
        <w:object w:dxaOrig="1100" w:dyaOrig="320" w14:anchorId="264304A5">
          <v:shape id="_x0000_i1093" type="#_x0000_t75" style="width:54.45pt;height:15.65pt" o:ole="">
            <v:imagedata r:id="rId125" o:title=""/>
          </v:shape>
          <o:OLEObject Type="Embed" ProgID="Equation.DSMT4" ShapeID="_x0000_i1093" DrawAspect="Content" ObjectID="_1815128116" r:id="rId126"/>
        </w:object>
      </w:r>
      <w:r w:rsidRPr="00DB51DF">
        <w:t xml:space="preserve">       b) </w:t>
      </w:r>
      <w:r w:rsidRPr="00DB51DF">
        <w:rPr>
          <w:position w:val="-6"/>
        </w:rPr>
        <w:object w:dxaOrig="1740" w:dyaOrig="320" w14:anchorId="7415F053">
          <v:shape id="_x0000_i1094" type="#_x0000_t75" style="width:87.05pt;height:15.65pt" o:ole="">
            <v:imagedata r:id="rId127" o:title=""/>
          </v:shape>
          <o:OLEObject Type="Embed" ProgID="Equation.3" ShapeID="_x0000_i1094" DrawAspect="Content" ObjectID="_1815128117" r:id="rId128"/>
        </w:object>
      </w:r>
      <w:r w:rsidRPr="00DB51DF">
        <w:t xml:space="preserve">        c) </w:t>
      </w:r>
      <w:r w:rsidRPr="00DB51DF">
        <w:rPr>
          <w:position w:val="-6"/>
        </w:rPr>
        <w:object w:dxaOrig="1600" w:dyaOrig="320" w14:anchorId="08B19DD0">
          <v:shape id="_x0000_i1095" type="#_x0000_t75" style="width:79.5pt;height:15.65pt" o:ole="">
            <v:imagedata r:id="rId129" o:title=""/>
          </v:shape>
          <o:OLEObject Type="Embed" ProgID="Equation.3" ShapeID="_x0000_i1095" DrawAspect="Content" ObjectID="_1815128118" r:id="rId130"/>
        </w:object>
      </w:r>
    </w:p>
    <w:p w14:paraId="616CCEB6" w14:textId="77777777" w:rsidR="001970D1" w:rsidRPr="00DB51DF" w:rsidRDefault="001970D1" w:rsidP="00DB51DF">
      <w:pPr>
        <w:autoSpaceDE w:val="0"/>
        <w:autoSpaceDN w:val="0"/>
        <w:adjustRightInd w:val="0"/>
        <w:spacing w:after="60"/>
        <w:ind w:left="340"/>
      </w:pPr>
    </w:p>
    <w:p w14:paraId="0E03A305" w14:textId="0D2BE3B2" w:rsidR="00E122D3" w:rsidRDefault="00E122D3" w:rsidP="00DB51DF">
      <w:pPr>
        <w:numPr>
          <w:ilvl w:val="0"/>
          <w:numId w:val="1"/>
        </w:numPr>
        <w:autoSpaceDE w:val="0"/>
        <w:autoSpaceDN w:val="0"/>
        <w:adjustRightInd w:val="0"/>
      </w:pPr>
      <w:r w:rsidRPr="00DB51DF">
        <w:t>Halla las raíces de los siguientes polinomios, y factorízalos.</w:t>
      </w:r>
    </w:p>
    <w:p w14:paraId="79DCDCAC" w14:textId="77777777" w:rsidR="00E11979" w:rsidRDefault="00E11979" w:rsidP="00E11979">
      <w:pPr>
        <w:autoSpaceDE w:val="0"/>
        <w:autoSpaceDN w:val="0"/>
        <w:adjustRightInd w:val="0"/>
        <w:ind w:left="340"/>
      </w:pPr>
    </w:p>
    <w:p w14:paraId="3C91BE4C" w14:textId="22974CCC" w:rsidR="00E122D3" w:rsidRPr="00DB51DF" w:rsidRDefault="00E11979" w:rsidP="00E11979">
      <w:pPr>
        <w:autoSpaceDE w:val="0"/>
        <w:autoSpaceDN w:val="0"/>
        <w:adjustRightInd w:val="0"/>
        <w:ind w:left="340"/>
      </w:pPr>
      <w:r>
        <w:t xml:space="preserve">a) </w:t>
      </w:r>
      <w:r w:rsidRPr="00E11979">
        <w:rPr>
          <w:position w:val="-6"/>
        </w:rPr>
        <w:object w:dxaOrig="1100" w:dyaOrig="320" w14:anchorId="7899B284">
          <v:shape id="_x0000_i1490" type="#_x0000_t75" style="width:55.1pt;height:16.3pt" o:ole="">
            <v:imagedata r:id="rId131" o:title=""/>
          </v:shape>
          <o:OLEObject Type="Embed" ProgID="Equation.DSMT4" ShapeID="_x0000_i1490" DrawAspect="Content" ObjectID="_1815128119" r:id="rId132"/>
        </w:object>
      </w:r>
      <w:r>
        <w:t xml:space="preserve">      b) </w:t>
      </w:r>
      <w:r w:rsidRPr="001F5663">
        <w:rPr>
          <w:position w:val="-6"/>
        </w:rPr>
        <w:object w:dxaOrig="1700" w:dyaOrig="320" w14:anchorId="4AE17A26">
          <v:shape id="_x0000_i1491" type="#_x0000_t75" style="width:85.15pt;height:16.3pt" o:ole="">
            <v:imagedata r:id="rId133" o:title=""/>
          </v:shape>
          <o:OLEObject Type="Embed" ProgID="Equation.DSMT4" ShapeID="_x0000_i1491" DrawAspect="Content" ObjectID="_1815128120" r:id="rId134"/>
        </w:object>
      </w:r>
      <w:r>
        <w:t xml:space="preserve">      c) </w:t>
      </w:r>
      <w:r w:rsidRPr="001F5663">
        <w:rPr>
          <w:position w:val="-6"/>
        </w:rPr>
        <w:object w:dxaOrig="1579" w:dyaOrig="320" w14:anchorId="256D8B0A">
          <v:shape id="_x0000_i1492" type="#_x0000_t75" style="width:78.9pt;height:16.3pt" o:ole="">
            <v:imagedata r:id="rId135" o:title=""/>
          </v:shape>
          <o:OLEObject Type="Embed" ProgID="Equation.DSMT4" ShapeID="_x0000_i1492" DrawAspect="Content" ObjectID="_1815128121" r:id="rId136"/>
        </w:object>
      </w:r>
      <w:r w:rsidR="00E122D3" w:rsidRPr="00DB51DF">
        <w:t xml:space="preserve">   </w:t>
      </w:r>
    </w:p>
    <w:p w14:paraId="1AA9995C" w14:textId="77777777" w:rsidR="00E11979" w:rsidRDefault="00E11979" w:rsidP="00E11979">
      <w:pPr>
        <w:autoSpaceDE w:val="0"/>
        <w:autoSpaceDN w:val="0"/>
        <w:adjustRightInd w:val="0"/>
        <w:ind w:left="340"/>
      </w:pPr>
    </w:p>
    <w:p w14:paraId="3E3E4E63" w14:textId="290AB40A" w:rsidR="00E122D3" w:rsidRPr="00DB51DF" w:rsidRDefault="00E122D3" w:rsidP="00DB51DF">
      <w:pPr>
        <w:numPr>
          <w:ilvl w:val="0"/>
          <w:numId w:val="1"/>
        </w:numPr>
        <w:autoSpaceDE w:val="0"/>
        <w:autoSpaceDN w:val="0"/>
        <w:adjustRightInd w:val="0"/>
      </w:pPr>
      <w:r w:rsidRPr="00DB51DF">
        <w:t xml:space="preserve">Calcula el valor de k para que el polinomio </w:t>
      </w:r>
      <w:r w:rsidRPr="00DB51DF">
        <w:rPr>
          <w:position w:val="-10"/>
        </w:rPr>
        <w:object w:dxaOrig="2260" w:dyaOrig="360" w14:anchorId="35DF3A05">
          <v:shape id="_x0000_i1099" type="#_x0000_t75" style="width:113.3pt;height:18.15pt" o:ole="">
            <v:imagedata r:id="rId137" o:title=""/>
          </v:shape>
          <o:OLEObject Type="Embed" ProgID="Equation.DSMT4" ShapeID="_x0000_i1099" DrawAspect="Content" ObjectID="_1815128122" r:id="rId138"/>
        </w:object>
      </w:r>
      <w:r w:rsidRPr="00DB51DF">
        <w:rPr>
          <w:position w:val="-6"/>
        </w:rPr>
        <w:t xml:space="preserve"> </w:t>
      </w:r>
      <w:r w:rsidRPr="00DB51DF">
        <w:t xml:space="preserve">sea divisible por </w:t>
      </w:r>
      <w:r w:rsidRPr="00DB51DF">
        <w:rPr>
          <w:position w:val="-6"/>
        </w:rPr>
        <w:object w:dxaOrig="540" w:dyaOrig="279" w14:anchorId="4FC19733">
          <v:shape id="_x0000_i1100" type="#_x0000_t75" style="width:26.9pt;height:13.75pt" o:ole="">
            <v:imagedata r:id="rId139" o:title=""/>
          </v:shape>
          <o:OLEObject Type="Embed" ProgID="Equation.DSMT4" ShapeID="_x0000_i1100" DrawAspect="Content" ObjectID="_1815128123" r:id="rId140"/>
        </w:object>
      </w:r>
      <w:r w:rsidRPr="00DB51DF">
        <w:t>.</w:t>
      </w:r>
      <w:r w:rsidRPr="00DB51DF">
        <w:rPr>
          <w:b/>
          <w:bCs/>
        </w:rPr>
        <w:t xml:space="preserve"> Sol:  </w:t>
      </w:r>
      <w:r w:rsidRPr="00DB51DF">
        <w:rPr>
          <w:position w:val="-6"/>
        </w:rPr>
        <w:object w:dxaOrig="720" w:dyaOrig="279" w14:anchorId="50D26102">
          <v:shape id="_x0000_i1101" type="#_x0000_t75" style="width:35.05pt;height:13.75pt" o:ole="">
            <v:imagedata r:id="rId141" o:title=""/>
          </v:shape>
          <o:OLEObject Type="Embed" ProgID="Equation.DSMT4" ShapeID="_x0000_i1101" DrawAspect="Content" ObjectID="_1815128124" r:id="rId142"/>
        </w:object>
      </w:r>
    </w:p>
    <w:p w14:paraId="4F5D2BA9" w14:textId="77777777" w:rsidR="00112CAE" w:rsidRPr="00DB51DF" w:rsidRDefault="00112CAE" w:rsidP="00DB51DF">
      <w:pPr>
        <w:autoSpaceDE w:val="0"/>
        <w:autoSpaceDN w:val="0"/>
        <w:adjustRightInd w:val="0"/>
        <w:ind w:left="340"/>
      </w:pPr>
    </w:p>
    <w:p w14:paraId="77521191" w14:textId="543471A7" w:rsidR="00E122D3" w:rsidRDefault="00E122D3" w:rsidP="00DB51DF">
      <w:pPr>
        <w:numPr>
          <w:ilvl w:val="0"/>
          <w:numId w:val="1"/>
        </w:numPr>
        <w:autoSpaceDE w:val="0"/>
        <w:autoSpaceDN w:val="0"/>
        <w:adjustRightInd w:val="0"/>
      </w:pPr>
      <w:r w:rsidRPr="00DB51DF">
        <w:t>Halla la factorización de los siguientes polinomios:</w:t>
      </w:r>
    </w:p>
    <w:p w14:paraId="69F09CDA" w14:textId="77777777" w:rsidR="00ED7D83" w:rsidRDefault="00ED7D83" w:rsidP="00ED7D83">
      <w:pPr>
        <w:pStyle w:val="Prrafodelista"/>
      </w:pPr>
    </w:p>
    <w:p w14:paraId="2278CD35" w14:textId="7FD95E2B" w:rsidR="00E122D3" w:rsidRPr="00DB51DF" w:rsidRDefault="00ED7D83" w:rsidP="00ED7D83">
      <w:pPr>
        <w:autoSpaceDE w:val="0"/>
        <w:autoSpaceDN w:val="0"/>
        <w:adjustRightInd w:val="0"/>
        <w:jc w:val="both"/>
      </w:pPr>
      <w:r>
        <w:t xml:space="preserve">      </w:t>
      </w:r>
      <w:r w:rsidR="00E122D3" w:rsidRPr="00DB51DF">
        <w:t xml:space="preserve">a) </w:t>
      </w:r>
      <w:r w:rsidR="00E122D3" w:rsidRPr="00DB51DF">
        <w:rPr>
          <w:position w:val="-10"/>
        </w:rPr>
        <w:object w:dxaOrig="1920" w:dyaOrig="360" w14:anchorId="31E06FA1">
          <v:shape id="_x0000_i1102" type="#_x0000_t75" style="width:95.15pt;height:18.15pt" o:ole="">
            <v:imagedata r:id="rId143" o:title=""/>
          </v:shape>
          <o:OLEObject Type="Embed" ProgID="Equation.DSMT4" ShapeID="_x0000_i1102" DrawAspect="Content" ObjectID="_1815128125" r:id="rId144"/>
        </w:object>
      </w:r>
      <w:r w:rsidR="00E122D3" w:rsidRPr="00DB51DF">
        <w:t xml:space="preserve">        b) </w:t>
      </w:r>
      <w:r w:rsidR="00E122D3" w:rsidRPr="00DB51DF">
        <w:rPr>
          <w:position w:val="-10"/>
        </w:rPr>
        <w:object w:dxaOrig="2659" w:dyaOrig="360" w14:anchorId="0A274E88">
          <v:shape id="_x0000_i1103" type="#_x0000_t75" style="width:132.1pt;height:18.15pt" o:ole="">
            <v:imagedata r:id="rId145" o:title=""/>
          </v:shape>
          <o:OLEObject Type="Embed" ProgID="Equation.DSMT4" ShapeID="_x0000_i1103" DrawAspect="Content" ObjectID="_1815128126" r:id="rId146"/>
        </w:object>
      </w:r>
      <w:r w:rsidR="00E122D3" w:rsidRPr="00DB51DF">
        <w:t xml:space="preserve">        c) </w:t>
      </w:r>
      <w:r w:rsidR="00E122D3" w:rsidRPr="00DB51DF">
        <w:rPr>
          <w:position w:val="-10"/>
        </w:rPr>
        <w:object w:dxaOrig="3420" w:dyaOrig="360" w14:anchorId="20FC5F1F">
          <v:shape id="_x0000_i1104" type="#_x0000_t75" style="width:170.3pt;height:18.15pt" o:ole="">
            <v:imagedata r:id="rId147" o:title=""/>
          </v:shape>
          <o:OLEObject Type="Embed" ProgID="Equation.DSMT4" ShapeID="_x0000_i1104" DrawAspect="Content" ObjectID="_1815128127" r:id="rId148"/>
        </w:object>
      </w:r>
      <w:r w:rsidR="00E122D3" w:rsidRPr="00DB51DF">
        <w:t xml:space="preserve">     </w:t>
      </w:r>
    </w:p>
    <w:p w14:paraId="0F652287" w14:textId="3AD154A5" w:rsidR="00E122D3" w:rsidRPr="00DB51DF" w:rsidRDefault="00ED7D83" w:rsidP="00ED7D83">
      <w:pPr>
        <w:autoSpaceDE w:val="0"/>
        <w:autoSpaceDN w:val="0"/>
        <w:adjustRightInd w:val="0"/>
        <w:jc w:val="both"/>
      </w:pPr>
      <w:r>
        <w:rPr>
          <w:b/>
          <w:bCs/>
        </w:rPr>
        <w:t xml:space="preserve">      </w:t>
      </w:r>
      <w:r w:rsidR="00E122D3" w:rsidRPr="00DB51DF">
        <w:rPr>
          <w:b/>
          <w:bCs/>
        </w:rPr>
        <w:t xml:space="preserve">Sol:  </w:t>
      </w:r>
      <w:r w:rsidR="00E122D3" w:rsidRPr="00DB51DF">
        <w:t>a)</w:t>
      </w:r>
      <w:r w:rsidR="00E122D3" w:rsidRPr="00DB51DF">
        <w:rPr>
          <w:b/>
          <w:bCs/>
        </w:rPr>
        <w:t xml:space="preserve"> </w:t>
      </w:r>
      <w:r w:rsidR="00E122D3" w:rsidRPr="00DB51DF">
        <w:rPr>
          <w:position w:val="-10"/>
        </w:rPr>
        <w:object w:dxaOrig="2460" w:dyaOrig="360" w14:anchorId="0CD9E615">
          <v:shape id="_x0000_i1105" type="#_x0000_t75" style="width:122.1pt;height:18.15pt" o:ole="">
            <v:imagedata r:id="rId149" o:title=""/>
          </v:shape>
          <o:OLEObject Type="Embed" ProgID="Equation.DSMT4" ShapeID="_x0000_i1105" DrawAspect="Content" ObjectID="_1815128128" r:id="rId150"/>
        </w:object>
      </w:r>
      <w:r w:rsidR="00E122D3" w:rsidRPr="00DB51DF">
        <w:rPr>
          <w:b/>
          <w:bCs/>
        </w:rPr>
        <w:t xml:space="preserve">     </w:t>
      </w:r>
      <w:r w:rsidR="00E122D3" w:rsidRPr="00DB51DF">
        <w:t>b)</w:t>
      </w:r>
      <w:r w:rsidR="00E122D3" w:rsidRPr="00DB51DF">
        <w:rPr>
          <w:b/>
          <w:bCs/>
        </w:rPr>
        <w:t xml:space="preserve"> </w:t>
      </w:r>
      <w:r w:rsidR="00E122D3" w:rsidRPr="00DB51DF">
        <w:rPr>
          <w:position w:val="-10"/>
        </w:rPr>
        <w:object w:dxaOrig="2860" w:dyaOrig="360" w14:anchorId="1E5C617D">
          <v:shape id="_x0000_i1106" type="#_x0000_t75" style="width:142.75pt;height:18.15pt" o:ole="">
            <v:imagedata r:id="rId151" o:title=""/>
          </v:shape>
          <o:OLEObject Type="Embed" ProgID="Equation.DSMT4" ShapeID="_x0000_i1106" DrawAspect="Content" ObjectID="_1815128129" r:id="rId152"/>
        </w:object>
      </w:r>
      <w:r w:rsidR="00E122D3" w:rsidRPr="00DB51DF">
        <w:rPr>
          <w:position w:val="-6"/>
        </w:rPr>
        <w:t xml:space="preserve">     </w:t>
      </w:r>
      <w:r w:rsidR="00E122D3" w:rsidRPr="00DB51DF">
        <w:t>c)</w:t>
      </w:r>
      <w:r w:rsidR="00E122D3" w:rsidRPr="00DB51DF">
        <w:rPr>
          <w:b/>
          <w:bCs/>
        </w:rPr>
        <w:t xml:space="preserve"> </w:t>
      </w:r>
      <w:r w:rsidR="00E122D3" w:rsidRPr="00DB51DF">
        <w:rPr>
          <w:position w:val="-24"/>
        </w:rPr>
        <w:object w:dxaOrig="2540" w:dyaOrig="620" w14:anchorId="5914B22E">
          <v:shape id="_x0000_i1107" type="#_x0000_t75" style="width:124.6pt;height:30.05pt" o:ole="">
            <v:imagedata r:id="rId153" o:title=""/>
          </v:shape>
          <o:OLEObject Type="Embed" ProgID="Equation.DSMT4" ShapeID="_x0000_i1107" DrawAspect="Content" ObjectID="_1815128130" r:id="rId154"/>
        </w:object>
      </w:r>
    </w:p>
    <w:p w14:paraId="230A579D" w14:textId="77777777" w:rsidR="00E11979" w:rsidRDefault="00E11979" w:rsidP="00E11979">
      <w:pPr>
        <w:autoSpaceDE w:val="0"/>
        <w:autoSpaceDN w:val="0"/>
        <w:adjustRightInd w:val="0"/>
        <w:ind w:left="340"/>
      </w:pPr>
    </w:p>
    <w:p w14:paraId="35EA5854" w14:textId="52F52E9E" w:rsidR="00E122D3" w:rsidRPr="00DB51DF" w:rsidRDefault="00E122D3" w:rsidP="00DB51DF">
      <w:pPr>
        <w:numPr>
          <w:ilvl w:val="0"/>
          <w:numId w:val="1"/>
        </w:numPr>
        <w:autoSpaceDE w:val="0"/>
        <w:autoSpaceDN w:val="0"/>
        <w:adjustRightInd w:val="0"/>
      </w:pPr>
      <w:r w:rsidRPr="00DB51DF">
        <w:t>Sabiendo que una raí</w:t>
      </w:r>
      <w:r w:rsidR="00FA10F6" w:rsidRPr="00DB51DF">
        <w:t>z</w:t>
      </w:r>
      <w:r w:rsidRPr="00DB51DF">
        <w:t xml:space="preserve"> del polinomio </w:t>
      </w:r>
      <w:r w:rsidRPr="00DB51DF">
        <w:rPr>
          <w:position w:val="-10"/>
        </w:rPr>
        <w:object w:dxaOrig="2480" w:dyaOrig="360" w14:anchorId="0A046A47">
          <v:shape id="_x0000_i1108" type="#_x0000_t75" style="width:123.95pt;height:18.15pt" o:ole="">
            <v:imagedata r:id="rId155" o:title=""/>
          </v:shape>
          <o:OLEObject Type="Embed" ProgID="Equation.DSMT4" ShapeID="_x0000_i1108" DrawAspect="Content" ObjectID="_1815128131" r:id="rId156"/>
        </w:object>
      </w:r>
      <w:r w:rsidRPr="00DB51DF">
        <w:t xml:space="preserve"> es </w:t>
      </w:r>
      <w:r w:rsidRPr="00DB51DF">
        <w:rPr>
          <w:position w:val="-6"/>
        </w:rPr>
        <w:object w:dxaOrig="820" w:dyaOrig="279" w14:anchorId="666DD7EB">
          <v:shape id="_x0000_i1109" type="#_x0000_t75" style="width:40.7pt;height:13.75pt" o:ole="">
            <v:imagedata r:id="rId157" o:title=""/>
          </v:shape>
          <o:OLEObject Type="Embed" ProgID="Equation.DSMT4" ShapeID="_x0000_i1109" DrawAspect="Content" ObjectID="_1815128132" r:id="rId158"/>
        </w:object>
      </w:r>
      <w:r w:rsidRPr="00DB51DF">
        <w:rPr>
          <w:position w:val="-6"/>
        </w:rPr>
        <w:t xml:space="preserve"> </w:t>
      </w:r>
      <w:r w:rsidRPr="00DB51DF">
        <w:t>,</w:t>
      </w:r>
      <w:r w:rsidR="00FA10F6" w:rsidRPr="00DB51DF">
        <w:t xml:space="preserve"> </w:t>
      </w:r>
      <w:r w:rsidRPr="00DB51DF">
        <w:t xml:space="preserve">calcula el valor de k, halla el resto de las raíces y factoriza el polinomio. </w:t>
      </w:r>
      <w:r w:rsidRPr="00DB51DF">
        <w:rPr>
          <w:b/>
          <w:bCs/>
        </w:rPr>
        <w:t xml:space="preserve">Sol:  </w:t>
      </w:r>
      <w:r w:rsidRPr="00DB51DF">
        <w:rPr>
          <w:position w:val="-6"/>
        </w:rPr>
        <w:object w:dxaOrig="820" w:dyaOrig="279" w14:anchorId="1F014012">
          <v:shape id="_x0000_i1110" type="#_x0000_t75" style="width:40.7pt;height:13.75pt" o:ole="">
            <v:imagedata r:id="rId159" o:title=""/>
          </v:shape>
          <o:OLEObject Type="Embed" ProgID="Equation.DSMT4" ShapeID="_x0000_i1110" DrawAspect="Content" ObjectID="_1815128133" r:id="rId160"/>
        </w:object>
      </w:r>
    </w:p>
    <w:p w14:paraId="3AF57A1A" w14:textId="77777777" w:rsidR="00C55A2E" w:rsidRPr="00DB51DF" w:rsidRDefault="00C55A2E" w:rsidP="00DB51DF">
      <w:pPr>
        <w:tabs>
          <w:tab w:val="left" w:pos="8565"/>
        </w:tabs>
        <w:autoSpaceDE w:val="0"/>
        <w:autoSpaceDN w:val="0"/>
        <w:adjustRightInd w:val="0"/>
        <w:spacing w:before="300"/>
        <w:jc w:val="both"/>
      </w:pPr>
    </w:p>
    <w:p w14:paraId="0840BC07" w14:textId="77777777" w:rsidR="00DC7A97" w:rsidRPr="00DB51DF" w:rsidRDefault="00DC7A97" w:rsidP="00DB51DF">
      <w:pPr>
        <w:pStyle w:val="Prrafodelista"/>
        <w:numPr>
          <w:ilvl w:val="0"/>
          <w:numId w:val="1"/>
        </w:numPr>
        <w:autoSpaceDE w:val="0"/>
        <w:autoSpaceDN w:val="0"/>
        <w:adjustRightInd w:val="0"/>
      </w:pPr>
      <w:r w:rsidRPr="00DB51DF">
        <w:t xml:space="preserve">Efectúa la siguiente división de polinomios: </w:t>
      </w:r>
    </w:p>
    <w:p w14:paraId="367A1F93" w14:textId="77777777" w:rsidR="00DC7A97" w:rsidRPr="00DB51DF" w:rsidRDefault="00DC7A97" w:rsidP="00DB51DF">
      <w:pPr>
        <w:pStyle w:val="Prrafodelista"/>
        <w:autoSpaceDE w:val="0"/>
        <w:autoSpaceDN w:val="0"/>
        <w:adjustRightInd w:val="0"/>
        <w:ind w:left="360"/>
      </w:pPr>
    </w:p>
    <w:p w14:paraId="061A2BBD" w14:textId="77777777" w:rsidR="00DC7A97" w:rsidRPr="00DB51DF" w:rsidRDefault="00DC7A97" w:rsidP="00DB51DF">
      <w:pPr>
        <w:pStyle w:val="Prrafodelista"/>
        <w:autoSpaceDE w:val="0"/>
        <w:autoSpaceDN w:val="0"/>
        <w:adjustRightInd w:val="0"/>
        <w:spacing w:before="300"/>
        <w:ind w:left="340"/>
      </w:pPr>
      <w:r w:rsidRPr="00DB51DF">
        <w:t xml:space="preserve">a) </w:t>
      </w:r>
      <w:r w:rsidRPr="00DB51DF">
        <w:rPr>
          <w:position w:val="-10"/>
        </w:rPr>
        <w:object w:dxaOrig="2160" w:dyaOrig="360" w14:anchorId="2A53BF4B">
          <v:shape id="_x0000_i1111" type="#_x0000_t75" style="width:108.3pt;height:18.15pt" o:ole="">
            <v:imagedata r:id="rId161" o:title=""/>
          </v:shape>
          <o:OLEObject Type="Embed" ProgID="Equation.3" ShapeID="_x0000_i1111" DrawAspect="Content" ObjectID="_1815128134" r:id="rId162"/>
        </w:object>
      </w:r>
      <w:r w:rsidRPr="00DB51DF">
        <w:t xml:space="preserve">             b) </w:t>
      </w:r>
      <w:r w:rsidRPr="00DB51DF">
        <w:rPr>
          <w:position w:val="-10"/>
        </w:rPr>
        <w:object w:dxaOrig="3100" w:dyaOrig="360" w14:anchorId="69DE5F55">
          <v:shape id="_x0000_i1112" type="#_x0000_t75" style="width:155.25pt;height:18.15pt" o:ole="">
            <v:imagedata r:id="rId163" o:title=""/>
          </v:shape>
          <o:OLEObject Type="Embed" ProgID="Equation.3" ShapeID="_x0000_i1112" DrawAspect="Content" ObjectID="_1815128135" r:id="rId164"/>
        </w:object>
      </w:r>
      <w:r w:rsidRPr="00DB51DF">
        <w:t xml:space="preserve">   </w:t>
      </w:r>
    </w:p>
    <w:p w14:paraId="350CA344" w14:textId="77777777" w:rsidR="00DC7A97" w:rsidRPr="00DB51DF" w:rsidRDefault="00DC7A97" w:rsidP="00DB51DF">
      <w:pPr>
        <w:pStyle w:val="Prrafodelista"/>
        <w:autoSpaceDE w:val="0"/>
        <w:autoSpaceDN w:val="0"/>
        <w:adjustRightInd w:val="0"/>
        <w:spacing w:before="300"/>
        <w:ind w:left="340"/>
      </w:pPr>
    </w:p>
    <w:p w14:paraId="40E0249F" w14:textId="77777777" w:rsidR="00DC7A97" w:rsidRPr="00DB51DF" w:rsidRDefault="00DC7A97" w:rsidP="00DB51DF">
      <w:pPr>
        <w:pStyle w:val="Prrafodelista"/>
        <w:autoSpaceDE w:val="0"/>
        <w:autoSpaceDN w:val="0"/>
        <w:adjustRightInd w:val="0"/>
        <w:spacing w:before="300"/>
        <w:ind w:left="340"/>
      </w:pPr>
      <w:r w:rsidRPr="00DB51DF">
        <w:rPr>
          <w:b/>
          <w:bCs/>
        </w:rPr>
        <w:t xml:space="preserve">Sol:  </w:t>
      </w:r>
      <w:r w:rsidRPr="00DB51DF">
        <w:rPr>
          <w:bCs/>
        </w:rPr>
        <w:t>a)</w:t>
      </w:r>
      <w:r w:rsidRPr="00DB51DF">
        <w:rPr>
          <w:b/>
          <w:bCs/>
        </w:rPr>
        <w:t xml:space="preserve"> </w:t>
      </w:r>
      <w:r w:rsidRPr="00DB51DF">
        <w:rPr>
          <w:position w:val="-6"/>
        </w:rPr>
        <w:object w:dxaOrig="1020" w:dyaOrig="279" w14:anchorId="12FC3DD6">
          <v:shape id="_x0000_i1113" type="#_x0000_t75" style="width:50.7pt;height:13.75pt" o:ole="">
            <v:imagedata r:id="rId165" o:title=""/>
          </v:shape>
          <o:OLEObject Type="Embed" ProgID="Equation.3" ShapeID="_x0000_i1113" DrawAspect="Content" ObjectID="_1815128136" r:id="rId166"/>
        </w:object>
      </w:r>
      <w:r w:rsidRPr="00DB51DF">
        <w:t xml:space="preserve"> </w:t>
      </w:r>
      <w:r w:rsidRPr="00DB51DF">
        <w:rPr>
          <w:position w:val="-6"/>
        </w:rPr>
        <w:object w:dxaOrig="580" w:dyaOrig="279" w14:anchorId="71DCFB2E">
          <v:shape id="_x0000_i1114" type="#_x0000_t75" style="width:28.8pt;height:13.75pt" o:ole="">
            <v:imagedata r:id="rId167" o:title=""/>
          </v:shape>
          <o:OLEObject Type="Embed" ProgID="Equation.3" ShapeID="_x0000_i1114" DrawAspect="Content" ObjectID="_1815128137" r:id="rId168"/>
        </w:object>
      </w:r>
      <w:r w:rsidRPr="00DB51DF">
        <w:t xml:space="preserve">       b) </w:t>
      </w:r>
      <w:r w:rsidRPr="00DB51DF">
        <w:rPr>
          <w:position w:val="-6"/>
        </w:rPr>
        <w:object w:dxaOrig="1020" w:dyaOrig="279" w14:anchorId="459CF5A4">
          <v:shape id="_x0000_i1115" type="#_x0000_t75" style="width:50.7pt;height:13.75pt" o:ole="">
            <v:imagedata r:id="rId165" o:title=""/>
          </v:shape>
          <o:OLEObject Type="Embed" ProgID="Equation.3" ShapeID="_x0000_i1115" DrawAspect="Content" ObjectID="_1815128138" r:id="rId169"/>
        </w:object>
      </w:r>
      <w:r w:rsidRPr="00DB51DF">
        <w:rPr>
          <w:position w:val="-6"/>
        </w:rPr>
        <w:object w:dxaOrig="1040" w:dyaOrig="279" w14:anchorId="31887E01">
          <v:shape id="_x0000_i1116" type="#_x0000_t75" style="width:51.95pt;height:13.75pt" o:ole="">
            <v:imagedata r:id="rId170" o:title=""/>
          </v:shape>
          <o:OLEObject Type="Embed" ProgID="Equation.3" ShapeID="_x0000_i1116" DrawAspect="Content" ObjectID="_1815128139" r:id="rId171"/>
        </w:object>
      </w:r>
      <w:r w:rsidRPr="00DB51DF">
        <w:t xml:space="preserve"> </w:t>
      </w:r>
    </w:p>
    <w:p w14:paraId="71E9B516" w14:textId="77777777" w:rsidR="00DC7A97" w:rsidRPr="00DB51DF" w:rsidRDefault="00DC7A97" w:rsidP="00DB51DF">
      <w:pPr>
        <w:pStyle w:val="Prrafodelista"/>
        <w:autoSpaceDE w:val="0"/>
        <w:autoSpaceDN w:val="0"/>
        <w:adjustRightInd w:val="0"/>
        <w:spacing w:before="300"/>
        <w:ind w:left="340"/>
      </w:pPr>
    </w:p>
    <w:p w14:paraId="2DD4F837" w14:textId="77777777" w:rsidR="00DC7A97" w:rsidRPr="00DB51DF" w:rsidRDefault="00DC7A97" w:rsidP="00DB51DF">
      <w:pPr>
        <w:pStyle w:val="Prrafodelista"/>
        <w:autoSpaceDE w:val="0"/>
        <w:autoSpaceDN w:val="0"/>
        <w:adjustRightInd w:val="0"/>
        <w:spacing w:before="300"/>
        <w:ind w:left="340"/>
      </w:pPr>
    </w:p>
    <w:p w14:paraId="35BD4DC0" w14:textId="77777777" w:rsidR="003E119A" w:rsidRPr="00DB51DF" w:rsidRDefault="003E119A" w:rsidP="003E119A">
      <w:pPr>
        <w:pStyle w:val="Prrafodelista"/>
        <w:numPr>
          <w:ilvl w:val="0"/>
          <w:numId w:val="1"/>
        </w:numPr>
        <w:tabs>
          <w:tab w:val="num" w:pos="720"/>
        </w:tabs>
        <w:autoSpaceDE w:val="0"/>
        <w:autoSpaceDN w:val="0"/>
        <w:adjustRightInd w:val="0"/>
        <w:spacing w:after="60"/>
      </w:pPr>
      <w:r w:rsidRPr="00DB51DF">
        <w:t>Calcule el valor numérico de estas expresiones algebraicas en x = 2</w:t>
      </w:r>
    </w:p>
    <w:p w14:paraId="3A5C84CF" w14:textId="77777777" w:rsidR="003E119A" w:rsidRPr="00DB51DF" w:rsidRDefault="003E119A" w:rsidP="003E119A">
      <w:pPr>
        <w:numPr>
          <w:ilvl w:val="0"/>
          <w:numId w:val="20"/>
        </w:numPr>
        <w:autoSpaceDE w:val="0"/>
        <w:autoSpaceDN w:val="0"/>
        <w:adjustRightInd w:val="0"/>
        <w:spacing w:before="60"/>
        <w:jc w:val="both"/>
      </w:pPr>
      <w:r w:rsidRPr="00DB51DF">
        <w:rPr>
          <w:position w:val="-6"/>
        </w:rPr>
        <w:object w:dxaOrig="1160" w:dyaOrig="320" w14:anchorId="604AEB75">
          <v:shape id="_x0000_i1501" type="#_x0000_t75" style="width:57.6pt;height:15.65pt" o:ole="">
            <v:imagedata r:id="rId172" o:title=""/>
          </v:shape>
          <o:OLEObject Type="Embed" ProgID="Equation.DSMT4" ShapeID="_x0000_i1501" DrawAspect="Content" ObjectID="_1815128140" r:id="rId173"/>
        </w:object>
      </w:r>
      <w:r w:rsidRPr="00DB51DF">
        <w:t xml:space="preserve">     b) </w:t>
      </w:r>
      <w:r w:rsidRPr="00DB51DF">
        <w:rPr>
          <w:position w:val="-10"/>
        </w:rPr>
        <w:object w:dxaOrig="760" w:dyaOrig="360" w14:anchorId="3537DD38">
          <v:shape id="_x0000_i1502" type="#_x0000_t75" style="width:37.55pt;height:18.15pt" o:ole="">
            <v:imagedata r:id="rId174" o:title=""/>
          </v:shape>
          <o:OLEObject Type="Embed" ProgID="Equation.DSMT4" ShapeID="_x0000_i1502" DrawAspect="Content" ObjectID="_1815128141" r:id="rId175"/>
        </w:object>
      </w:r>
      <w:r w:rsidRPr="00DB51DF">
        <w:t xml:space="preserve">     c) </w:t>
      </w:r>
      <w:r w:rsidRPr="00DB51DF">
        <w:rPr>
          <w:position w:val="-24"/>
        </w:rPr>
        <w:object w:dxaOrig="1460" w:dyaOrig="660" w14:anchorId="3B2E6E88">
          <v:shape id="_x0000_i1503" type="#_x0000_t75" style="width:72.65pt;height:33.2pt" o:ole="">
            <v:imagedata r:id="rId176" o:title=""/>
          </v:shape>
          <o:OLEObject Type="Embed" ProgID="Equation.DSMT4" ShapeID="_x0000_i1503" DrawAspect="Content" ObjectID="_1815128142" r:id="rId177"/>
        </w:object>
      </w:r>
      <w:r w:rsidRPr="00DB51DF">
        <w:t xml:space="preserve">     d) </w:t>
      </w:r>
      <w:r w:rsidRPr="00DB51DF">
        <w:rPr>
          <w:position w:val="-24"/>
        </w:rPr>
        <w:object w:dxaOrig="680" w:dyaOrig="620" w14:anchorId="7F53324A">
          <v:shape id="_x0000_i1504" type="#_x0000_t75" style="width:33.8pt;height:30.7pt" o:ole="">
            <v:imagedata r:id="rId178" o:title=""/>
          </v:shape>
          <o:OLEObject Type="Embed" ProgID="Equation.DSMT4" ShapeID="_x0000_i1504" DrawAspect="Content" ObjectID="_1815128143" r:id="rId179"/>
        </w:object>
      </w:r>
      <w:r w:rsidRPr="00DB51DF">
        <w:t xml:space="preserve">       </w:t>
      </w:r>
      <w:r w:rsidRPr="00DB51DF">
        <w:rPr>
          <w:b/>
          <w:bCs/>
        </w:rPr>
        <w:t xml:space="preserve">Sol:   </w:t>
      </w:r>
      <w:r w:rsidRPr="00DB51DF">
        <w:rPr>
          <w:bCs/>
        </w:rPr>
        <w:t>a) 9    b) 25    c) 0    d) 1/2</w:t>
      </w:r>
    </w:p>
    <w:p w14:paraId="7E1E024B" w14:textId="77777777" w:rsidR="003E119A" w:rsidRDefault="003E119A" w:rsidP="003E119A">
      <w:pPr>
        <w:pStyle w:val="Prrafodelista"/>
        <w:spacing w:after="200"/>
        <w:ind w:left="340"/>
      </w:pPr>
    </w:p>
    <w:p w14:paraId="5E432D1F" w14:textId="78A8C86D" w:rsidR="00DC7A97" w:rsidRPr="00DB51DF" w:rsidRDefault="00DC7A97" w:rsidP="00DB51DF">
      <w:pPr>
        <w:pStyle w:val="Prrafodelista"/>
        <w:numPr>
          <w:ilvl w:val="0"/>
          <w:numId w:val="1"/>
        </w:numPr>
        <w:spacing w:after="200"/>
      </w:pPr>
      <w:r w:rsidRPr="00DB51DF">
        <w:t>Expresa el área de cada figura mediante un polinomio. Simplifica su expresión</w:t>
      </w:r>
    </w:p>
    <w:p w14:paraId="5226E19E" w14:textId="77777777" w:rsidR="00DC7A97" w:rsidRPr="00DB51DF" w:rsidRDefault="00DC7A97" w:rsidP="00DB51DF">
      <w:pPr>
        <w:spacing w:after="200"/>
      </w:pPr>
      <w:r w:rsidRPr="00DB51DF">
        <w:rPr>
          <w:noProof/>
        </w:rPr>
        <w:drawing>
          <wp:inline distT="0" distB="0" distL="0" distR="0" wp14:anchorId="40B0836F" wp14:editId="4EAF2153">
            <wp:extent cx="3268639" cy="1567252"/>
            <wp:effectExtent l="0" t="0" r="8255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3348481" cy="160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A3EB2" w14:textId="77777777" w:rsidR="00DC7A97" w:rsidRPr="00DB51DF" w:rsidRDefault="00DC7A97" w:rsidP="00DB51DF">
      <w:pPr>
        <w:tabs>
          <w:tab w:val="left" w:pos="8565"/>
        </w:tabs>
        <w:autoSpaceDE w:val="0"/>
        <w:autoSpaceDN w:val="0"/>
        <w:adjustRightInd w:val="0"/>
        <w:spacing w:before="300"/>
        <w:jc w:val="both"/>
      </w:pPr>
      <w:r w:rsidRPr="00DB51DF">
        <w:rPr>
          <w:b/>
          <w:bCs/>
        </w:rPr>
        <w:t xml:space="preserve">Sol:  a) </w:t>
      </w:r>
      <w:r w:rsidRPr="00DB51DF">
        <w:rPr>
          <w:position w:val="-6"/>
        </w:rPr>
        <w:object w:dxaOrig="1300" w:dyaOrig="320" w14:anchorId="5C56B5A4">
          <v:shape id="_x0000_i1117" type="#_x0000_t75" style="width:65.1pt;height:15.65pt" o:ole="">
            <v:imagedata r:id="rId181" o:title=""/>
          </v:shape>
          <o:OLEObject Type="Embed" ProgID="Equation.DSMT4" ShapeID="_x0000_i1117" DrawAspect="Content" ObjectID="_1815128144" r:id="rId182"/>
        </w:object>
      </w:r>
      <w:r w:rsidRPr="00DB51DF">
        <w:rPr>
          <w:b/>
          <w:bCs/>
        </w:rPr>
        <w:t xml:space="preserve">     b) </w:t>
      </w:r>
      <w:r w:rsidRPr="00DB51DF">
        <w:rPr>
          <w:position w:val="-24"/>
        </w:rPr>
        <w:object w:dxaOrig="1120" w:dyaOrig="620" w14:anchorId="05834726">
          <v:shape id="_x0000_i1118" type="#_x0000_t75" style="width:55.7pt;height:30.7pt" o:ole="">
            <v:imagedata r:id="rId183" o:title=""/>
          </v:shape>
          <o:OLEObject Type="Embed" ProgID="Equation.DSMT4" ShapeID="_x0000_i1118" DrawAspect="Content" ObjectID="_1815128145" r:id="rId184"/>
        </w:object>
      </w:r>
      <w:r w:rsidRPr="00DB51DF">
        <w:t xml:space="preserve">     </w:t>
      </w:r>
      <w:r w:rsidRPr="00DB51DF">
        <w:rPr>
          <w:b/>
          <w:bCs/>
        </w:rPr>
        <w:t xml:space="preserve">c) </w:t>
      </w:r>
      <w:r w:rsidRPr="00DB51DF">
        <w:rPr>
          <w:position w:val="-6"/>
        </w:rPr>
        <w:object w:dxaOrig="1180" w:dyaOrig="320" w14:anchorId="184D25DE">
          <v:shape id="_x0000_i1119" type="#_x0000_t75" style="width:59.5pt;height:15.65pt" o:ole="">
            <v:imagedata r:id="rId185" o:title=""/>
          </v:shape>
          <o:OLEObject Type="Embed" ProgID="Equation.DSMT4" ShapeID="_x0000_i1119" DrawAspect="Content" ObjectID="_1815128146" r:id="rId186"/>
        </w:object>
      </w:r>
      <w:r w:rsidRPr="00DB51DF">
        <w:t xml:space="preserve">     </w:t>
      </w:r>
      <w:r w:rsidRPr="00DB51DF">
        <w:rPr>
          <w:b/>
          <w:bCs/>
        </w:rPr>
        <w:t xml:space="preserve">d) </w:t>
      </w:r>
      <w:r w:rsidRPr="00DB51DF">
        <w:rPr>
          <w:position w:val="-6"/>
        </w:rPr>
        <w:object w:dxaOrig="760" w:dyaOrig="320" w14:anchorId="62B27DCD">
          <v:shape id="_x0000_i1120" type="#_x0000_t75" style="width:38.2pt;height:15.65pt" o:ole="">
            <v:imagedata r:id="rId187" o:title=""/>
          </v:shape>
          <o:OLEObject Type="Embed" ProgID="Equation.DSMT4" ShapeID="_x0000_i1120" DrawAspect="Content" ObjectID="_1815128147" r:id="rId188"/>
        </w:object>
      </w:r>
      <w:r w:rsidRPr="00DB51DF">
        <w:rPr>
          <w:position w:val="-6"/>
        </w:rPr>
        <w:t xml:space="preserve">     </w:t>
      </w:r>
    </w:p>
    <w:p w14:paraId="39155218" w14:textId="77777777" w:rsidR="00FA10F6" w:rsidRPr="00DB51DF" w:rsidRDefault="00FA10F6" w:rsidP="00DB51DF">
      <w:pPr>
        <w:pStyle w:val="Prrafodelista"/>
        <w:spacing w:after="200"/>
        <w:ind w:left="340"/>
      </w:pPr>
    </w:p>
    <w:p w14:paraId="7633F366" w14:textId="0E56F583" w:rsidR="00DC7A97" w:rsidRPr="00DB51DF" w:rsidRDefault="00DC7A97" w:rsidP="00DB51DF">
      <w:pPr>
        <w:pStyle w:val="Prrafodelista"/>
        <w:numPr>
          <w:ilvl w:val="0"/>
          <w:numId w:val="1"/>
        </w:numPr>
        <w:spacing w:after="200"/>
      </w:pPr>
      <w:r w:rsidRPr="00DB51DF">
        <w:lastRenderedPageBreak/>
        <w:t>Responde razonadamente si las siguientes afirmaciones son verdaderas o falsas:</w:t>
      </w:r>
    </w:p>
    <w:p w14:paraId="420D8DDC" w14:textId="77777777" w:rsidR="00DC7A97" w:rsidRPr="00546D58" w:rsidRDefault="00DC7A97" w:rsidP="00546D58">
      <w:pPr>
        <w:pStyle w:val="Prrafodelista"/>
        <w:numPr>
          <w:ilvl w:val="1"/>
          <w:numId w:val="1"/>
        </w:numPr>
        <w:spacing w:after="200"/>
      </w:pPr>
      <w:r w:rsidRPr="00546D58">
        <w:t xml:space="preserve">El resultado de hacer  </w:t>
      </w:r>
      <w:r w:rsidRPr="00546D58">
        <w:rPr>
          <w:position w:val="-24"/>
        </w:rPr>
        <w:object w:dxaOrig="560" w:dyaOrig="660" w14:anchorId="74911E9A">
          <v:shape id="_x0000_i1121" type="#_x0000_t75" style="width:27.55pt;height:33.2pt" o:ole="">
            <v:imagedata r:id="rId189" o:title=""/>
          </v:shape>
          <o:OLEObject Type="Embed" ProgID="Equation.DSMT4" ShapeID="_x0000_i1121" DrawAspect="Content" ObjectID="_1815128148" r:id="rId190"/>
        </w:object>
      </w:r>
      <w:r w:rsidRPr="00546D58">
        <w:t xml:space="preserve"> es  </w:t>
      </w:r>
      <w:r w:rsidRPr="00546D58">
        <w:rPr>
          <w:position w:val="-6"/>
        </w:rPr>
        <w:object w:dxaOrig="320" w:dyaOrig="279" w14:anchorId="7E4FE0D2">
          <v:shape id="_x0000_i1122" type="#_x0000_t75" style="width:15.65pt;height:14.4pt" o:ole="">
            <v:imagedata r:id="rId191" o:title=""/>
          </v:shape>
          <o:OLEObject Type="Embed" ProgID="Equation.DSMT4" ShapeID="_x0000_i1122" DrawAspect="Content" ObjectID="_1815128149" r:id="rId192"/>
        </w:object>
      </w:r>
    </w:p>
    <w:p w14:paraId="1D0809DD" w14:textId="77777777" w:rsidR="00DC7A97" w:rsidRDefault="00DC7A97" w:rsidP="00546D58">
      <w:pPr>
        <w:pStyle w:val="Prrafodelista"/>
        <w:numPr>
          <w:ilvl w:val="1"/>
          <w:numId w:val="1"/>
        </w:numPr>
        <w:spacing w:after="200"/>
      </w:pPr>
      <w:r w:rsidRPr="00546D58">
        <w:t xml:space="preserve">El grado del polinomio </w:t>
      </w:r>
      <w:r w:rsidRPr="00546D58">
        <w:rPr>
          <w:position w:val="-6"/>
        </w:rPr>
        <w:object w:dxaOrig="740" w:dyaOrig="320" w14:anchorId="5970C143">
          <v:shape id="_x0000_i1123" type="#_x0000_t75" style="width:36.95pt;height:15.65pt" o:ole="">
            <v:imagedata r:id="rId193" o:title=""/>
          </v:shape>
          <o:OLEObject Type="Embed" ProgID="Equation.DSMT4" ShapeID="_x0000_i1123" DrawAspect="Content" ObjectID="_1815128150" r:id="rId194"/>
        </w:object>
      </w:r>
      <w:r w:rsidRPr="00546D58">
        <w:t xml:space="preserve"> es 5</w:t>
      </w:r>
    </w:p>
    <w:p w14:paraId="60979FE5" w14:textId="77777777" w:rsidR="00546D58" w:rsidRPr="00E16FD0" w:rsidRDefault="00546D58" w:rsidP="00546D58">
      <w:pPr>
        <w:pStyle w:val="Prrafodelista"/>
        <w:spacing w:after="200"/>
        <w:ind w:left="624"/>
        <w:rPr>
          <w:sz w:val="18"/>
          <w:szCs w:val="18"/>
        </w:rPr>
      </w:pPr>
    </w:p>
    <w:p w14:paraId="3C47004B" w14:textId="77777777" w:rsidR="00DC7A97" w:rsidRPr="00546D58" w:rsidRDefault="00DC7A97" w:rsidP="00546D58">
      <w:pPr>
        <w:pStyle w:val="Prrafodelista"/>
        <w:numPr>
          <w:ilvl w:val="1"/>
          <w:numId w:val="1"/>
        </w:numPr>
        <w:spacing w:after="200"/>
      </w:pPr>
      <w:r w:rsidRPr="00546D58">
        <w:t xml:space="preserve">La suma de dos polinomios de grado dos </w:t>
      </w:r>
      <w:r w:rsidRPr="00546D58">
        <w:rPr>
          <w:u w:val="single"/>
        </w:rPr>
        <w:t>no siempre</w:t>
      </w:r>
      <w:r w:rsidRPr="00546D58">
        <w:t xml:space="preserve"> da como resultado otro polinomio de grado dos.</w:t>
      </w:r>
    </w:p>
    <w:p w14:paraId="4508B032" w14:textId="77777777" w:rsidR="006364B1" w:rsidRDefault="006364B1" w:rsidP="00DB51DF">
      <w:pPr>
        <w:pStyle w:val="Prrafodelista"/>
        <w:spacing w:after="200"/>
        <w:ind w:left="340"/>
      </w:pPr>
    </w:p>
    <w:p w14:paraId="781364E6" w14:textId="00CBAF6A" w:rsidR="009C3768" w:rsidRPr="00DB51DF" w:rsidRDefault="009C3768" w:rsidP="004C1D52">
      <w:pPr>
        <w:pStyle w:val="Prrafodelista"/>
        <w:numPr>
          <w:ilvl w:val="0"/>
          <w:numId w:val="1"/>
        </w:numPr>
      </w:pPr>
      <w:r w:rsidRPr="00DB51DF">
        <w:t xml:space="preserve">Halla el resultado de la operación </w:t>
      </w:r>
      <w:r w:rsidRPr="00DB51DF">
        <w:rPr>
          <w:position w:val="-10"/>
        </w:rPr>
        <w:object w:dxaOrig="1780" w:dyaOrig="360" w14:anchorId="0E5713AF">
          <v:shape id="_x0000_i1124" type="#_x0000_t75" style="width:89.55pt;height:18.15pt" o:ole="">
            <v:imagedata r:id="rId195" o:title=""/>
          </v:shape>
          <o:OLEObject Type="Embed" ProgID="Equation.3" ShapeID="_x0000_i1124" DrawAspect="Content" ObjectID="_1815128151" r:id="rId196"/>
        </w:object>
      </w:r>
      <w:r w:rsidRPr="00DB51DF">
        <w:t>.</w:t>
      </w:r>
    </w:p>
    <w:p w14:paraId="1B12CF22" w14:textId="2849FD36" w:rsidR="009C3768" w:rsidRPr="00DB51DF" w:rsidRDefault="009C3768" w:rsidP="00CC635A">
      <w:pPr>
        <w:ind w:left="340"/>
      </w:pPr>
      <w:r w:rsidRPr="00DB51DF">
        <w:t xml:space="preserve">Usa el resultado del apartado anterior para calcular la expresión </w:t>
      </w:r>
      <w:r w:rsidR="00D02E6A" w:rsidRPr="00DB51DF">
        <w:rPr>
          <w:position w:val="-6"/>
        </w:rPr>
        <w:object w:dxaOrig="3379" w:dyaOrig="320" w14:anchorId="3D9AD613">
          <v:shape id="_x0000_i1125" type="#_x0000_t75" style="width:169.05pt;height:15.65pt" o:ole="">
            <v:imagedata r:id="rId197" o:title=""/>
          </v:shape>
          <o:OLEObject Type="Embed" ProgID="Equation.DSMT4" ShapeID="_x0000_i1125" DrawAspect="Content" ObjectID="_1815128152" r:id="rId198"/>
        </w:object>
      </w:r>
      <w:r w:rsidRPr="00DB51DF">
        <w:t>, sin realizar las cuentas y argumentando tu decisión.</w:t>
      </w:r>
    </w:p>
    <w:p w14:paraId="01E3E36E" w14:textId="77777777" w:rsidR="009C3768" w:rsidRDefault="009C3768" w:rsidP="00DB51DF">
      <w:pPr>
        <w:pStyle w:val="Prrafodelista"/>
        <w:spacing w:after="200"/>
        <w:ind w:left="340"/>
      </w:pPr>
    </w:p>
    <w:p w14:paraId="0AE306FB" w14:textId="6D564F8E" w:rsidR="00DC7A97" w:rsidRPr="00DB51DF" w:rsidRDefault="00DC7A97" w:rsidP="00DB51DF">
      <w:pPr>
        <w:pStyle w:val="Prrafodelista"/>
        <w:numPr>
          <w:ilvl w:val="0"/>
          <w:numId w:val="1"/>
        </w:numPr>
        <w:spacing w:after="200"/>
      </w:pPr>
      <w:r w:rsidRPr="00DB51DF">
        <w:t>Opera y reduce</w:t>
      </w:r>
    </w:p>
    <w:p w14:paraId="428F7478" w14:textId="2C8009BE" w:rsidR="00DC7A97" w:rsidRPr="00DB51DF" w:rsidRDefault="00E16FD0" w:rsidP="00DB51DF">
      <w:pPr>
        <w:tabs>
          <w:tab w:val="left" w:pos="8565"/>
        </w:tabs>
        <w:autoSpaceDE w:val="0"/>
        <w:autoSpaceDN w:val="0"/>
        <w:adjustRightInd w:val="0"/>
        <w:spacing w:before="300"/>
        <w:jc w:val="both"/>
      </w:pPr>
      <w:r>
        <w:t xml:space="preserve">      </w:t>
      </w:r>
      <w:r w:rsidR="00DC7A97" w:rsidRPr="00DB51DF">
        <w:t xml:space="preserve">a)  </w:t>
      </w:r>
      <w:r w:rsidR="00DC7A97" w:rsidRPr="00DB51DF">
        <w:rPr>
          <w:position w:val="-28"/>
        </w:rPr>
        <w:object w:dxaOrig="3180" w:dyaOrig="740" w14:anchorId="55B3139C">
          <v:shape id="_x0000_i1126" type="#_x0000_t75" style="width:159.05pt;height:36.95pt" o:ole="">
            <v:imagedata r:id="rId199" o:title=""/>
          </v:shape>
          <o:OLEObject Type="Embed" ProgID="Equation.DSMT4" ShapeID="_x0000_i1126" DrawAspect="Content" ObjectID="_1815128153" r:id="rId200"/>
        </w:object>
      </w:r>
      <w:r w:rsidR="00DC7A97" w:rsidRPr="00DB51DF">
        <w:t xml:space="preserve">          b)  </w:t>
      </w:r>
      <w:r w:rsidR="00DC7A97" w:rsidRPr="00DB51DF">
        <w:rPr>
          <w:position w:val="-16"/>
        </w:rPr>
        <w:object w:dxaOrig="1359" w:dyaOrig="480" w14:anchorId="52043391">
          <v:shape id="_x0000_i1127" type="#_x0000_t75" style="width:68.25pt;height:23.8pt" o:ole="">
            <v:imagedata r:id="rId201" o:title=""/>
          </v:shape>
          <o:OLEObject Type="Embed" ProgID="Equation.DSMT4" ShapeID="_x0000_i1127" DrawAspect="Content" ObjectID="_1815128154" r:id="rId202"/>
        </w:object>
      </w:r>
    </w:p>
    <w:p w14:paraId="4D50C199" w14:textId="32F32EBF" w:rsidR="003C5451" w:rsidRPr="00927759" w:rsidRDefault="00E16FD0" w:rsidP="00927759">
      <w:pPr>
        <w:tabs>
          <w:tab w:val="left" w:pos="8565"/>
        </w:tabs>
        <w:autoSpaceDE w:val="0"/>
        <w:autoSpaceDN w:val="0"/>
        <w:adjustRightInd w:val="0"/>
        <w:spacing w:before="300"/>
        <w:jc w:val="both"/>
        <w:rPr>
          <w:position w:val="-6"/>
        </w:rPr>
      </w:pPr>
      <w:r>
        <w:rPr>
          <w:b/>
          <w:bCs/>
        </w:rPr>
        <w:t xml:space="preserve">      </w:t>
      </w:r>
      <w:r w:rsidR="00DC7A97" w:rsidRPr="00DB51DF">
        <w:rPr>
          <w:b/>
          <w:bCs/>
        </w:rPr>
        <w:t xml:space="preserve">Sol:  a) </w:t>
      </w:r>
      <w:r w:rsidR="00DC7A97" w:rsidRPr="00DB51DF">
        <w:rPr>
          <w:position w:val="-6"/>
        </w:rPr>
        <w:object w:dxaOrig="1320" w:dyaOrig="320" w14:anchorId="063B3119">
          <v:shape id="_x0000_i1128" type="#_x0000_t75" style="width:65.75pt;height:15.65pt" o:ole="">
            <v:imagedata r:id="rId203" o:title=""/>
          </v:shape>
          <o:OLEObject Type="Embed" ProgID="Equation.DSMT4" ShapeID="_x0000_i1128" DrawAspect="Content" ObjectID="_1815128155" r:id="rId204"/>
        </w:object>
      </w:r>
      <w:r w:rsidR="00DC7A97" w:rsidRPr="00DB51DF">
        <w:rPr>
          <w:b/>
          <w:bCs/>
        </w:rPr>
        <w:t xml:space="preserve">     b) </w:t>
      </w:r>
      <w:r w:rsidR="00DC7A97" w:rsidRPr="00DB51DF">
        <w:rPr>
          <w:position w:val="-6"/>
        </w:rPr>
        <w:object w:dxaOrig="2740" w:dyaOrig="320" w14:anchorId="27D74362">
          <v:shape id="_x0000_i1129" type="#_x0000_t75" style="width:136.5pt;height:15.65pt" o:ole="">
            <v:imagedata r:id="rId205" o:title=""/>
          </v:shape>
          <o:OLEObject Type="Embed" ProgID="Equation.DSMT4" ShapeID="_x0000_i1129" DrawAspect="Content" ObjectID="_1815128156" r:id="rId206"/>
        </w:object>
      </w:r>
      <w:r w:rsidR="00DC7A97" w:rsidRPr="00DB51DF">
        <w:rPr>
          <w:position w:val="-6"/>
        </w:rPr>
        <w:t xml:space="preserve">  </w:t>
      </w:r>
    </w:p>
    <w:p w14:paraId="2E1FE7F2" w14:textId="455C3F86" w:rsidR="003C5451" w:rsidRPr="00DB51DF" w:rsidRDefault="003C5451" w:rsidP="00DB51DF">
      <w:pPr>
        <w:numPr>
          <w:ilvl w:val="0"/>
          <w:numId w:val="1"/>
        </w:numPr>
        <w:autoSpaceDE w:val="0"/>
        <w:autoSpaceDN w:val="0"/>
        <w:adjustRightInd w:val="0"/>
        <w:spacing w:before="300"/>
        <w:jc w:val="both"/>
      </w:pPr>
      <w:r w:rsidRPr="00DB51DF">
        <w:t>Escribe la expresión algebraica correspondiente al área de la parte sombreada. Expresa el resultado como un único monomio.</w:t>
      </w:r>
    </w:p>
    <w:p w14:paraId="1911EED5" w14:textId="69C524A6" w:rsidR="003C5451" w:rsidRPr="009150CF" w:rsidRDefault="003C5451" w:rsidP="003C5451">
      <w:pPr>
        <w:autoSpaceDE w:val="0"/>
        <w:autoSpaceDN w:val="0"/>
        <w:adjustRightInd w:val="0"/>
        <w:spacing w:after="120"/>
        <w:ind w:left="340"/>
        <w:jc w:val="both"/>
        <w:rPr>
          <w:sz w:val="22"/>
          <w:szCs w:val="22"/>
        </w:rPr>
      </w:pPr>
      <w:r w:rsidRPr="009150CF">
        <w:rPr>
          <w:noProof/>
          <w:sz w:val="22"/>
          <w:szCs w:val="22"/>
        </w:rPr>
        <w:drawing>
          <wp:inline distT="0" distB="0" distL="0" distR="0" wp14:anchorId="5D60B907" wp14:editId="2E25589C">
            <wp:extent cx="1562100" cy="1600200"/>
            <wp:effectExtent l="0" t="0" r="0" b="0"/>
            <wp:docPr id="2077726649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02" t="42882" r="18362" b="129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5718F" w14:textId="60041288" w:rsidR="009C3768" w:rsidRDefault="003C5451" w:rsidP="003C5451">
      <w:pPr>
        <w:tabs>
          <w:tab w:val="left" w:pos="8565"/>
        </w:tabs>
        <w:autoSpaceDE w:val="0"/>
        <w:autoSpaceDN w:val="0"/>
        <w:adjustRightInd w:val="0"/>
        <w:spacing w:before="300"/>
        <w:jc w:val="both"/>
        <w:rPr>
          <w:i/>
          <w:sz w:val="22"/>
          <w:szCs w:val="22"/>
        </w:rPr>
      </w:pPr>
      <w:r w:rsidRPr="009150CF">
        <w:rPr>
          <w:i/>
          <w:sz w:val="22"/>
          <w:szCs w:val="22"/>
        </w:rPr>
        <w:t>(</w:t>
      </w:r>
      <w:r w:rsidRPr="009150CF">
        <w:rPr>
          <w:i/>
          <w:sz w:val="22"/>
          <w:szCs w:val="22"/>
          <w:u w:val="single"/>
        </w:rPr>
        <w:t>Pista</w:t>
      </w:r>
      <w:r w:rsidRPr="009150CF">
        <w:rPr>
          <w:i/>
          <w:sz w:val="22"/>
          <w:szCs w:val="22"/>
        </w:rPr>
        <w:t xml:space="preserve">: Área del círculo:  A = </w:t>
      </w:r>
      <w:r w:rsidRPr="009150CF">
        <w:rPr>
          <w:rFonts w:ascii="Symbol" w:hAnsi="Symbol"/>
          <w:i/>
          <w:sz w:val="22"/>
          <w:szCs w:val="22"/>
        </w:rPr>
        <w:t></w:t>
      </w:r>
      <w:r w:rsidRPr="009150CF">
        <w:rPr>
          <w:rFonts w:ascii="Symbol" w:hAnsi="Symbol"/>
          <w:i/>
          <w:sz w:val="22"/>
          <w:szCs w:val="22"/>
        </w:rPr>
        <w:t></w:t>
      </w:r>
      <w:r w:rsidRPr="009150CF">
        <w:rPr>
          <w:i/>
          <w:sz w:val="22"/>
          <w:szCs w:val="22"/>
        </w:rPr>
        <w:t>r</w:t>
      </w:r>
      <w:r w:rsidRPr="009150CF">
        <w:rPr>
          <w:i/>
          <w:sz w:val="22"/>
          <w:szCs w:val="22"/>
          <w:vertAlign w:val="superscript"/>
        </w:rPr>
        <w:t xml:space="preserve">2 </w:t>
      </w:r>
      <w:r w:rsidRPr="009150CF">
        <w:rPr>
          <w:i/>
          <w:sz w:val="22"/>
          <w:szCs w:val="22"/>
        </w:rPr>
        <w:t>)</w:t>
      </w:r>
    </w:p>
    <w:p w14:paraId="48265524" w14:textId="01B6B75D" w:rsidR="00E16FD0" w:rsidRDefault="00E16FD0" w:rsidP="00E16FD0">
      <w:pPr>
        <w:pStyle w:val="Prrafodelista"/>
        <w:numPr>
          <w:ilvl w:val="0"/>
          <w:numId w:val="1"/>
        </w:numPr>
        <w:tabs>
          <w:tab w:val="left" w:pos="8565"/>
        </w:tabs>
        <w:autoSpaceDE w:val="0"/>
        <w:autoSpaceDN w:val="0"/>
        <w:adjustRightInd w:val="0"/>
        <w:spacing w:before="300"/>
      </w:pPr>
      <w:r>
        <w:t xml:space="preserve">Sea </w:t>
      </w:r>
      <w:r w:rsidRPr="00E16FD0">
        <w:rPr>
          <w:position w:val="-10"/>
        </w:rPr>
        <w:object w:dxaOrig="520" w:dyaOrig="320" w14:anchorId="5C31E357">
          <v:shape id="_x0000_i1540" type="#_x0000_t75" style="width:26.3pt;height:16.3pt" o:ole="">
            <v:imagedata r:id="rId208" o:title=""/>
          </v:shape>
          <o:OLEObject Type="Embed" ProgID="Equation.DSMT4" ShapeID="_x0000_i1540" DrawAspect="Content" ObjectID="_1815128157" r:id="rId209"/>
        </w:object>
      </w:r>
      <w:r>
        <w:t xml:space="preserve"> un polinomio de grado 2 con raíces </w:t>
      </w:r>
      <w:r w:rsidRPr="00E16FD0">
        <w:rPr>
          <w:position w:val="-6"/>
        </w:rPr>
        <w:object w:dxaOrig="520" w:dyaOrig="279" w14:anchorId="53013018">
          <v:shape id="_x0000_i1543" type="#_x0000_t75" style="width:26.3pt;height:13.75pt" o:ole="">
            <v:imagedata r:id="rId210" o:title=""/>
          </v:shape>
          <o:OLEObject Type="Embed" ProgID="Equation.DSMT4" ShapeID="_x0000_i1543" DrawAspect="Content" ObjectID="_1815128158" r:id="rId211"/>
        </w:object>
      </w:r>
      <w:r>
        <w:t xml:space="preserve">  y  </w:t>
      </w:r>
      <w:r w:rsidRPr="00E16FD0">
        <w:rPr>
          <w:position w:val="-6"/>
        </w:rPr>
        <w:object w:dxaOrig="560" w:dyaOrig="279" w14:anchorId="265C051F">
          <v:shape id="_x0000_i1546" type="#_x0000_t75" style="width:28.15pt;height:13.75pt" o:ole="">
            <v:imagedata r:id="rId212" o:title=""/>
          </v:shape>
          <o:OLEObject Type="Embed" ProgID="Equation.DSMT4" ShapeID="_x0000_i1546" DrawAspect="Content" ObjectID="_1815128159" r:id="rId213"/>
        </w:object>
      </w:r>
      <w:r>
        <w:t xml:space="preserve">, y sea </w:t>
      </w:r>
      <w:r w:rsidRPr="00E16FD0">
        <w:rPr>
          <w:position w:val="-10"/>
        </w:rPr>
        <w:object w:dxaOrig="540" w:dyaOrig="320" w14:anchorId="34B5B2D3">
          <v:shape id="_x0000_i1551" type="#_x0000_t75" style="width:26.9pt;height:16.3pt" o:ole="">
            <v:imagedata r:id="rId214" o:title=""/>
          </v:shape>
          <o:OLEObject Type="Embed" ProgID="Equation.DSMT4" ShapeID="_x0000_i1551" DrawAspect="Content" ObjectID="_1815128160" r:id="rId215"/>
        </w:object>
      </w:r>
      <w:r>
        <w:t xml:space="preserve"> un polinomio de grado </w:t>
      </w:r>
      <w:r>
        <w:t>3</w:t>
      </w:r>
      <w:r>
        <w:t xml:space="preserve"> con raíces </w:t>
      </w:r>
      <w:r w:rsidRPr="00E16FD0">
        <w:rPr>
          <w:position w:val="-6"/>
        </w:rPr>
        <w:object w:dxaOrig="680" w:dyaOrig="279" w14:anchorId="399A1228">
          <v:shape id="_x0000_i1553" type="#_x0000_t75" style="width:33.8pt;height:13.75pt" o:ole="">
            <v:imagedata r:id="rId216" o:title=""/>
          </v:shape>
          <o:OLEObject Type="Embed" ProgID="Equation.DSMT4" ShapeID="_x0000_i1553" DrawAspect="Content" ObjectID="_1815128161" r:id="rId217"/>
        </w:object>
      </w:r>
      <w:r>
        <w:t xml:space="preserve">, </w:t>
      </w:r>
      <w:r w:rsidRPr="00E16FD0">
        <w:rPr>
          <w:position w:val="-6"/>
        </w:rPr>
        <w:object w:dxaOrig="560" w:dyaOrig="279" w14:anchorId="62C06DD4">
          <v:shape id="_x0000_i1554" type="#_x0000_t75" style="width:28.15pt;height:13.75pt" o:ole="">
            <v:imagedata r:id="rId212" o:title=""/>
          </v:shape>
          <o:OLEObject Type="Embed" ProgID="Equation.DSMT4" ShapeID="_x0000_i1554" DrawAspect="Content" ObjectID="_1815128162" r:id="rId218"/>
        </w:object>
      </w:r>
      <w:r>
        <w:t xml:space="preserve">  y  </w:t>
      </w:r>
      <w:r w:rsidRPr="00E16FD0">
        <w:rPr>
          <w:position w:val="-6"/>
        </w:rPr>
        <w:object w:dxaOrig="540" w:dyaOrig="279" w14:anchorId="66B769A3">
          <v:shape id="_x0000_i1556" type="#_x0000_t75" style="width:26.9pt;height:13.75pt" o:ole="">
            <v:imagedata r:id="rId219" o:title=""/>
          </v:shape>
          <o:OLEObject Type="Embed" ProgID="Equation.DSMT4" ShapeID="_x0000_i1556" DrawAspect="Content" ObjectID="_1815128163" r:id="rId220"/>
        </w:object>
      </w:r>
      <w:r>
        <w:t>.</w:t>
      </w:r>
    </w:p>
    <w:p w14:paraId="631E9EBD" w14:textId="77777777" w:rsidR="00927759" w:rsidRDefault="00927759" w:rsidP="00927759">
      <w:pPr>
        <w:pStyle w:val="Prrafodelista"/>
        <w:tabs>
          <w:tab w:val="left" w:pos="8565"/>
        </w:tabs>
        <w:autoSpaceDE w:val="0"/>
        <w:autoSpaceDN w:val="0"/>
        <w:adjustRightInd w:val="0"/>
        <w:spacing w:before="300"/>
        <w:ind w:left="340"/>
      </w:pPr>
    </w:p>
    <w:p w14:paraId="30C2C848" w14:textId="05E73575" w:rsidR="00E16FD0" w:rsidRDefault="00E16FD0" w:rsidP="00927759">
      <w:pPr>
        <w:pStyle w:val="Prrafodelista"/>
        <w:numPr>
          <w:ilvl w:val="1"/>
          <w:numId w:val="1"/>
        </w:numPr>
        <w:tabs>
          <w:tab w:val="left" w:pos="8565"/>
        </w:tabs>
        <w:autoSpaceDE w:val="0"/>
        <w:autoSpaceDN w:val="0"/>
        <w:adjustRightInd w:val="0"/>
        <w:spacing w:before="300" w:line="360" w:lineRule="auto"/>
      </w:pPr>
      <w:r>
        <w:t>¿Cuáles son las raíces</w:t>
      </w:r>
      <w:r w:rsidR="00927759">
        <w:t xml:space="preserve"> de </w:t>
      </w:r>
      <w:r w:rsidR="00927759" w:rsidRPr="00E16FD0">
        <w:rPr>
          <w:position w:val="-10"/>
        </w:rPr>
        <w:object w:dxaOrig="1100" w:dyaOrig="320" w14:anchorId="18CFC02B">
          <v:shape id="_x0000_i1559" type="#_x0000_t75" style="width:55.1pt;height:16.3pt" o:ole="">
            <v:imagedata r:id="rId221" o:title=""/>
          </v:shape>
          <o:OLEObject Type="Embed" ProgID="Equation.DSMT4" ShapeID="_x0000_i1559" DrawAspect="Content" ObjectID="_1815128164" r:id="rId222"/>
        </w:object>
      </w:r>
      <w:r>
        <w:t>?</w:t>
      </w:r>
    </w:p>
    <w:p w14:paraId="5359E6AE" w14:textId="1AC11795" w:rsidR="00927759" w:rsidRPr="00601D12" w:rsidRDefault="00927759" w:rsidP="00927759">
      <w:pPr>
        <w:pStyle w:val="Prrafodelista"/>
        <w:numPr>
          <w:ilvl w:val="1"/>
          <w:numId w:val="1"/>
        </w:numPr>
        <w:tabs>
          <w:tab w:val="left" w:pos="8565"/>
        </w:tabs>
        <w:autoSpaceDE w:val="0"/>
        <w:autoSpaceDN w:val="0"/>
        <w:adjustRightInd w:val="0"/>
        <w:spacing w:before="300" w:line="360" w:lineRule="auto"/>
      </w:pPr>
      <w:r>
        <w:t xml:space="preserve">Indica una raíz de </w:t>
      </w:r>
      <w:r w:rsidRPr="00E16FD0">
        <w:rPr>
          <w:position w:val="-10"/>
        </w:rPr>
        <w:object w:dxaOrig="1200" w:dyaOrig="320" w14:anchorId="31D94675">
          <v:shape id="_x0000_i1562" type="#_x0000_t75" style="width:60.1pt;height:16.3pt" o:ole="">
            <v:imagedata r:id="rId223" o:title=""/>
          </v:shape>
          <o:OLEObject Type="Embed" ProgID="Equation.DSMT4" ShapeID="_x0000_i1562" DrawAspect="Content" ObjectID="_1815128165" r:id="rId224"/>
        </w:object>
      </w:r>
    </w:p>
    <w:p w14:paraId="5BD56ABD" w14:textId="77777777" w:rsidR="00E122D3" w:rsidRDefault="00E122D3" w:rsidP="006364B1">
      <w:pPr>
        <w:autoSpaceDE w:val="0"/>
        <w:autoSpaceDN w:val="0"/>
        <w:adjustRightInd w:val="0"/>
        <w:spacing w:after="60"/>
        <w:ind w:left="340"/>
      </w:pPr>
    </w:p>
    <w:p w14:paraId="7892F27A" w14:textId="77777777" w:rsidR="00DB51DF" w:rsidRPr="00E16FD0" w:rsidRDefault="00DB51DF" w:rsidP="00DB51DF">
      <w:pPr>
        <w:autoSpaceDE w:val="0"/>
        <w:autoSpaceDN w:val="0"/>
        <w:adjustRightInd w:val="0"/>
        <w:spacing w:after="60"/>
      </w:pPr>
    </w:p>
    <w:p w14:paraId="2DCEFB7F" w14:textId="77777777" w:rsidR="00DB51DF" w:rsidRPr="00601D12" w:rsidRDefault="00DB51DF" w:rsidP="006364B1">
      <w:pPr>
        <w:autoSpaceDE w:val="0"/>
        <w:autoSpaceDN w:val="0"/>
        <w:adjustRightInd w:val="0"/>
        <w:spacing w:after="60"/>
        <w:ind w:left="340"/>
      </w:pPr>
    </w:p>
    <w:sectPr w:rsidR="00DB51DF" w:rsidRPr="00601D12" w:rsidSect="00D143B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5211F5"/>
    <w:multiLevelType w:val="hybridMultilevel"/>
    <w:tmpl w:val="1F7E6FAC"/>
    <w:lvl w:ilvl="0" w:tplc="A6B4D5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676EF2"/>
    <w:multiLevelType w:val="hybridMultilevel"/>
    <w:tmpl w:val="1EC86312"/>
    <w:lvl w:ilvl="0" w:tplc="0C0A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E2A22"/>
    <w:multiLevelType w:val="hybridMultilevel"/>
    <w:tmpl w:val="51A2226C"/>
    <w:lvl w:ilvl="0" w:tplc="0C0A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8E156E"/>
    <w:multiLevelType w:val="hybridMultilevel"/>
    <w:tmpl w:val="C8A4DF90"/>
    <w:lvl w:ilvl="0" w:tplc="0C0A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E362AE"/>
    <w:multiLevelType w:val="hybridMultilevel"/>
    <w:tmpl w:val="D66446D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E54708"/>
    <w:multiLevelType w:val="hybridMultilevel"/>
    <w:tmpl w:val="58843B92"/>
    <w:lvl w:ilvl="0" w:tplc="AED22AB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C54EF6"/>
    <w:multiLevelType w:val="hybridMultilevel"/>
    <w:tmpl w:val="0F50D2A0"/>
    <w:lvl w:ilvl="0" w:tplc="F7AC4B0A">
      <w:start w:val="10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7" w15:restartNumberingAfterBreak="0">
    <w:nsid w:val="11094BA9"/>
    <w:multiLevelType w:val="hybridMultilevel"/>
    <w:tmpl w:val="8D4E7B34"/>
    <w:lvl w:ilvl="0" w:tplc="059ED2DA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BC3ABA"/>
    <w:multiLevelType w:val="hybridMultilevel"/>
    <w:tmpl w:val="B3985F1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6E6A8B"/>
    <w:multiLevelType w:val="hybridMultilevel"/>
    <w:tmpl w:val="1246583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572C9"/>
    <w:multiLevelType w:val="multilevel"/>
    <w:tmpl w:val="EC2E3EBA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bullet"/>
      <w:lvlText w:val=""/>
      <w:lvlJc w:val="left"/>
      <w:pPr>
        <w:tabs>
          <w:tab w:val="num" w:pos="984"/>
        </w:tabs>
        <w:ind w:left="907" w:hanging="283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3AA39F4"/>
    <w:multiLevelType w:val="hybridMultilevel"/>
    <w:tmpl w:val="857A2C38"/>
    <w:lvl w:ilvl="0" w:tplc="0C0A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AB6BF9"/>
    <w:multiLevelType w:val="hybridMultilevel"/>
    <w:tmpl w:val="3B8CCFA8"/>
    <w:lvl w:ilvl="0" w:tplc="0C0A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295416"/>
    <w:multiLevelType w:val="multilevel"/>
    <w:tmpl w:val="4FC23BB0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bCs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7" w15:restartNumberingAfterBreak="0">
    <w:nsid w:val="42E16208"/>
    <w:multiLevelType w:val="hybridMultilevel"/>
    <w:tmpl w:val="DCE61D9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275E9F"/>
    <w:multiLevelType w:val="hybridMultilevel"/>
    <w:tmpl w:val="851E3B4A"/>
    <w:lvl w:ilvl="0" w:tplc="0C0A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FB62C4"/>
    <w:multiLevelType w:val="hybridMultilevel"/>
    <w:tmpl w:val="396E8804"/>
    <w:lvl w:ilvl="0" w:tplc="98800100">
      <w:start w:val="1"/>
      <w:numFmt w:val="lowerLetter"/>
      <w:pStyle w:val="05Enunciadoapartados"/>
      <w:lvlText w:val="%1)"/>
      <w:lvlJc w:val="left"/>
      <w:pPr>
        <w:ind w:left="786" w:hanging="360"/>
      </w:pPr>
      <w:rPr>
        <w:rFonts w:ascii="Times New Roman" w:hAnsi="Times New Roman" w:cs="Times New Roman" w:hint="default"/>
        <w:b w:val="0"/>
        <w:sz w:val="24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 w15:restartNumberingAfterBreak="0">
    <w:nsid w:val="4C064202"/>
    <w:multiLevelType w:val="hybridMultilevel"/>
    <w:tmpl w:val="49A0FB18"/>
    <w:lvl w:ilvl="0" w:tplc="0C0A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777CA2"/>
    <w:multiLevelType w:val="hybridMultilevel"/>
    <w:tmpl w:val="18F25934"/>
    <w:lvl w:ilvl="0" w:tplc="0C0A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DE6066"/>
    <w:multiLevelType w:val="hybridMultilevel"/>
    <w:tmpl w:val="D3028610"/>
    <w:lvl w:ilvl="0" w:tplc="9100591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080127E"/>
    <w:multiLevelType w:val="hybridMultilevel"/>
    <w:tmpl w:val="0504A94E"/>
    <w:lvl w:ilvl="0" w:tplc="0C0A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 w15:restartNumberingAfterBreak="0">
    <w:nsid w:val="56BB0104"/>
    <w:multiLevelType w:val="hybridMultilevel"/>
    <w:tmpl w:val="99CA47A6"/>
    <w:lvl w:ilvl="0" w:tplc="0C0A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1906A8"/>
    <w:multiLevelType w:val="hybridMultilevel"/>
    <w:tmpl w:val="C3900186"/>
    <w:lvl w:ilvl="0" w:tplc="0C0A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B06C5B"/>
    <w:multiLevelType w:val="hybridMultilevel"/>
    <w:tmpl w:val="818EC970"/>
    <w:lvl w:ilvl="0" w:tplc="EBDA89D6">
      <w:start w:val="1"/>
      <w:numFmt w:val="lowerLetter"/>
      <w:lvlText w:val="%1)"/>
      <w:lvlJc w:val="left"/>
      <w:pPr>
        <w:ind w:left="1080" w:hanging="360"/>
      </w:pPr>
    </w:lvl>
    <w:lvl w:ilvl="1" w:tplc="0C0A0019">
      <w:start w:val="1"/>
      <w:numFmt w:val="lowerLetter"/>
      <w:lvlText w:val="%2."/>
      <w:lvlJc w:val="left"/>
      <w:pPr>
        <w:ind w:left="1800" w:hanging="360"/>
      </w:pPr>
    </w:lvl>
    <w:lvl w:ilvl="2" w:tplc="0C0A001B">
      <w:start w:val="1"/>
      <w:numFmt w:val="lowerRoman"/>
      <w:lvlText w:val="%3."/>
      <w:lvlJc w:val="right"/>
      <w:pPr>
        <w:ind w:left="2520" w:hanging="180"/>
      </w:pPr>
    </w:lvl>
    <w:lvl w:ilvl="3" w:tplc="0C0A000F">
      <w:start w:val="1"/>
      <w:numFmt w:val="decimal"/>
      <w:lvlText w:val="%4."/>
      <w:lvlJc w:val="left"/>
      <w:pPr>
        <w:ind w:left="3240" w:hanging="360"/>
      </w:pPr>
    </w:lvl>
    <w:lvl w:ilvl="4" w:tplc="0C0A0019">
      <w:start w:val="1"/>
      <w:numFmt w:val="lowerLetter"/>
      <w:lvlText w:val="%5."/>
      <w:lvlJc w:val="left"/>
      <w:pPr>
        <w:ind w:left="3960" w:hanging="360"/>
      </w:pPr>
    </w:lvl>
    <w:lvl w:ilvl="5" w:tplc="0C0A001B">
      <w:start w:val="1"/>
      <w:numFmt w:val="lowerRoman"/>
      <w:lvlText w:val="%6."/>
      <w:lvlJc w:val="right"/>
      <w:pPr>
        <w:ind w:left="4680" w:hanging="180"/>
      </w:pPr>
    </w:lvl>
    <w:lvl w:ilvl="6" w:tplc="0C0A000F">
      <w:start w:val="1"/>
      <w:numFmt w:val="decimal"/>
      <w:lvlText w:val="%7."/>
      <w:lvlJc w:val="left"/>
      <w:pPr>
        <w:ind w:left="5400" w:hanging="360"/>
      </w:pPr>
    </w:lvl>
    <w:lvl w:ilvl="7" w:tplc="0C0A0019">
      <w:start w:val="1"/>
      <w:numFmt w:val="lowerLetter"/>
      <w:lvlText w:val="%8."/>
      <w:lvlJc w:val="left"/>
      <w:pPr>
        <w:ind w:left="6120" w:hanging="360"/>
      </w:pPr>
    </w:lvl>
    <w:lvl w:ilvl="8" w:tplc="0C0A001B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7CE0547"/>
    <w:multiLevelType w:val="hybridMultilevel"/>
    <w:tmpl w:val="3B2EB364"/>
    <w:lvl w:ilvl="0" w:tplc="4A749CDC">
      <w:start w:val="2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DC76EA"/>
    <w:multiLevelType w:val="hybridMultilevel"/>
    <w:tmpl w:val="9B92D2B0"/>
    <w:lvl w:ilvl="0" w:tplc="0C0A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3B2644"/>
    <w:multiLevelType w:val="hybridMultilevel"/>
    <w:tmpl w:val="9482AFA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CF65DC0"/>
    <w:multiLevelType w:val="hybridMultilevel"/>
    <w:tmpl w:val="9B56C4BE"/>
    <w:lvl w:ilvl="0" w:tplc="6914A670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2220" w:hanging="360"/>
      </w:pPr>
    </w:lvl>
    <w:lvl w:ilvl="2" w:tplc="0C0A001B">
      <w:start w:val="1"/>
      <w:numFmt w:val="lowerRoman"/>
      <w:lvlText w:val="%3."/>
      <w:lvlJc w:val="right"/>
      <w:pPr>
        <w:ind w:left="2940" w:hanging="180"/>
      </w:pPr>
    </w:lvl>
    <w:lvl w:ilvl="3" w:tplc="0C0A000F" w:tentative="1">
      <w:start w:val="1"/>
      <w:numFmt w:val="decimal"/>
      <w:lvlText w:val="%4."/>
      <w:lvlJc w:val="left"/>
      <w:pPr>
        <w:ind w:left="3660" w:hanging="360"/>
      </w:pPr>
    </w:lvl>
    <w:lvl w:ilvl="4" w:tplc="0C0A0019" w:tentative="1">
      <w:start w:val="1"/>
      <w:numFmt w:val="lowerLetter"/>
      <w:lvlText w:val="%5."/>
      <w:lvlJc w:val="left"/>
      <w:pPr>
        <w:ind w:left="4380" w:hanging="360"/>
      </w:pPr>
    </w:lvl>
    <w:lvl w:ilvl="5" w:tplc="0C0A001B" w:tentative="1">
      <w:start w:val="1"/>
      <w:numFmt w:val="lowerRoman"/>
      <w:lvlText w:val="%6."/>
      <w:lvlJc w:val="right"/>
      <w:pPr>
        <w:ind w:left="5100" w:hanging="180"/>
      </w:pPr>
    </w:lvl>
    <w:lvl w:ilvl="6" w:tplc="0C0A000F" w:tentative="1">
      <w:start w:val="1"/>
      <w:numFmt w:val="decimal"/>
      <w:lvlText w:val="%7."/>
      <w:lvlJc w:val="left"/>
      <w:pPr>
        <w:ind w:left="5820" w:hanging="360"/>
      </w:pPr>
    </w:lvl>
    <w:lvl w:ilvl="7" w:tplc="0C0A0019" w:tentative="1">
      <w:start w:val="1"/>
      <w:numFmt w:val="lowerLetter"/>
      <w:lvlText w:val="%8."/>
      <w:lvlJc w:val="left"/>
      <w:pPr>
        <w:ind w:left="6540" w:hanging="360"/>
      </w:pPr>
    </w:lvl>
    <w:lvl w:ilvl="8" w:tplc="0C0A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33" w15:restartNumberingAfterBreak="0">
    <w:nsid w:val="6F3170CD"/>
    <w:multiLevelType w:val="hybridMultilevel"/>
    <w:tmpl w:val="CA0255B0"/>
    <w:lvl w:ilvl="0" w:tplc="0C0A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9447B2"/>
    <w:multiLevelType w:val="hybridMultilevel"/>
    <w:tmpl w:val="F4725866"/>
    <w:lvl w:ilvl="0" w:tplc="0C0A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E7199A"/>
    <w:multiLevelType w:val="hybridMultilevel"/>
    <w:tmpl w:val="F8E04E00"/>
    <w:lvl w:ilvl="0" w:tplc="B484BBFA">
      <w:start w:val="9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AF0CEC"/>
    <w:multiLevelType w:val="hybridMultilevel"/>
    <w:tmpl w:val="80C0CE68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FF83438"/>
    <w:multiLevelType w:val="hybridMultilevel"/>
    <w:tmpl w:val="01D25244"/>
    <w:lvl w:ilvl="0" w:tplc="0C0A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B6A5C7A">
      <w:start w:val="1"/>
      <w:numFmt w:val="lowerLetter"/>
      <w:lvlText w:val="%2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84999993">
    <w:abstractNumId w:val="15"/>
  </w:num>
  <w:num w:numId="2" w16cid:durableId="1754082681">
    <w:abstractNumId w:val="12"/>
  </w:num>
  <w:num w:numId="3" w16cid:durableId="1556968824">
    <w:abstractNumId w:val="0"/>
  </w:num>
  <w:num w:numId="4" w16cid:durableId="236936964">
    <w:abstractNumId w:val="24"/>
  </w:num>
  <w:num w:numId="5" w16cid:durableId="530803705">
    <w:abstractNumId w:val="11"/>
  </w:num>
  <w:num w:numId="6" w16cid:durableId="1203832115">
    <w:abstractNumId w:val="19"/>
  </w:num>
  <w:num w:numId="7" w16cid:durableId="1194079757">
    <w:abstractNumId w:val="19"/>
    <w:lvlOverride w:ilvl="0">
      <w:startOverride w:val="1"/>
    </w:lvlOverride>
  </w:num>
  <w:num w:numId="8" w16cid:durableId="1494494983">
    <w:abstractNumId w:val="11"/>
    <w:lvlOverride w:ilvl="0">
      <w:startOverride w:val="1"/>
    </w:lvlOverride>
  </w:num>
  <w:num w:numId="9" w16cid:durableId="1012032303">
    <w:abstractNumId w:val="5"/>
  </w:num>
  <w:num w:numId="10" w16cid:durableId="553584752">
    <w:abstractNumId w:val="22"/>
  </w:num>
  <w:num w:numId="11" w16cid:durableId="1396318549">
    <w:abstractNumId w:val="4"/>
  </w:num>
  <w:num w:numId="12" w16cid:durableId="1603107393">
    <w:abstractNumId w:val="11"/>
    <w:lvlOverride w:ilvl="0">
      <w:startOverride w:val="5"/>
    </w:lvlOverride>
  </w:num>
  <w:num w:numId="13" w16cid:durableId="191650991">
    <w:abstractNumId w:val="11"/>
    <w:lvlOverride w:ilvl="0">
      <w:startOverride w:val="5"/>
    </w:lvlOverride>
  </w:num>
  <w:num w:numId="14" w16cid:durableId="1954441224">
    <w:abstractNumId w:val="11"/>
    <w:lvlOverride w:ilvl="0">
      <w:startOverride w:val="5"/>
    </w:lvlOverride>
  </w:num>
  <w:num w:numId="15" w16cid:durableId="993099420">
    <w:abstractNumId w:val="21"/>
  </w:num>
  <w:num w:numId="16" w16cid:durableId="1422332094">
    <w:abstractNumId w:val="25"/>
  </w:num>
  <w:num w:numId="17" w16cid:durableId="186023186">
    <w:abstractNumId w:val="2"/>
  </w:num>
  <w:num w:numId="18" w16cid:durableId="124298615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56745230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075937120">
    <w:abstractNumId w:val="26"/>
  </w:num>
  <w:num w:numId="21" w16cid:durableId="1445618746">
    <w:abstractNumId w:val="16"/>
  </w:num>
  <w:num w:numId="22" w16cid:durableId="571041351">
    <w:abstractNumId w:val="30"/>
  </w:num>
  <w:num w:numId="23" w16cid:durableId="941259888">
    <w:abstractNumId w:val="3"/>
  </w:num>
  <w:num w:numId="24" w16cid:durableId="2094013336">
    <w:abstractNumId w:val="6"/>
  </w:num>
  <w:num w:numId="25" w16cid:durableId="6058084">
    <w:abstractNumId w:val="29"/>
  </w:num>
  <w:num w:numId="26" w16cid:durableId="804733994">
    <w:abstractNumId w:val="10"/>
  </w:num>
  <w:num w:numId="27" w16cid:durableId="1483083829">
    <w:abstractNumId w:val="13"/>
  </w:num>
  <w:num w:numId="28" w16cid:durableId="290744605">
    <w:abstractNumId w:val="33"/>
  </w:num>
  <w:num w:numId="29" w16cid:durableId="772096208">
    <w:abstractNumId w:val="23"/>
  </w:num>
  <w:num w:numId="30" w16cid:durableId="26417390">
    <w:abstractNumId w:val="34"/>
  </w:num>
  <w:num w:numId="31" w16cid:durableId="596182307">
    <w:abstractNumId w:val="35"/>
  </w:num>
  <w:num w:numId="32" w16cid:durableId="1590388603">
    <w:abstractNumId w:val="36"/>
  </w:num>
  <w:num w:numId="33" w16cid:durableId="1923029700">
    <w:abstractNumId w:val="1"/>
  </w:num>
  <w:num w:numId="34" w16cid:durableId="114177703">
    <w:abstractNumId w:val="27"/>
  </w:num>
  <w:num w:numId="35" w16cid:durableId="1500072489">
    <w:abstractNumId w:val="14"/>
  </w:num>
  <w:num w:numId="36" w16cid:durableId="1656294952">
    <w:abstractNumId w:val="37"/>
  </w:num>
  <w:num w:numId="37" w16cid:durableId="1302153029">
    <w:abstractNumId w:val="32"/>
  </w:num>
  <w:num w:numId="38" w16cid:durableId="2067797884">
    <w:abstractNumId w:val="20"/>
  </w:num>
  <w:num w:numId="39" w16cid:durableId="1420174339">
    <w:abstractNumId w:val="17"/>
  </w:num>
  <w:num w:numId="40" w16cid:durableId="1918708269">
    <w:abstractNumId w:val="9"/>
  </w:num>
  <w:num w:numId="41" w16cid:durableId="249779277">
    <w:abstractNumId w:val="18"/>
  </w:num>
  <w:num w:numId="42" w16cid:durableId="2000377731">
    <w:abstractNumId w:val="7"/>
  </w:num>
  <w:num w:numId="43" w16cid:durableId="1170145849">
    <w:abstractNumId w:val="8"/>
  </w:num>
  <w:num w:numId="44" w16cid:durableId="1595822668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95FC1"/>
    <w:rsid w:val="000100B4"/>
    <w:rsid w:val="00011AA5"/>
    <w:rsid w:val="00013420"/>
    <w:rsid w:val="00014257"/>
    <w:rsid w:val="00016F27"/>
    <w:rsid w:val="00020D1D"/>
    <w:rsid w:val="00032B44"/>
    <w:rsid w:val="000364F2"/>
    <w:rsid w:val="00046055"/>
    <w:rsid w:val="00056A97"/>
    <w:rsid w:val="00070B20"/>
    <w:rsid w:val="00084E8C"/>
    <w:rsid w:val="000B3C8F"/>
    <w:rsid w:val="000C53AB"/>
    <w:rsid w:val="000D1C61"/>
    <w:rsid w:val="000D2B36"/>
    <w:rsid w:val="000E241C"/>
    <w:rsid w:val="000E5A4F"/>
    <w:rsid w:val="00104DF7"/>
    <w:rsid w:val="00112CAE"/>
    <w:rsid w:val="00116C1F"/>
    <w:rsid w:val="00125EEB"/>
    <w:rsid w:val="00172807"/>
    <w:rsid w:val="00180192"/>
    <w:rsid w:val="001970D1"/>
    <w:rsid w:val="001D1706"/>
    <w:rsid w:val="002124BD"/>
    <w:rsid w:val="0021508D"/>
    <w:rsid w:val="00215F5A"/>
    <w:rsid w:val="00231459"/>
    <w:rsid w:val="00231D15"/>
    <w:rsid w:val="00264A58"/>
    <w:rsid w:val="002878AA"/>
    <w:rsid w:val="00287E1A"/>
    <w:rsid w:val="0029323A"/>
    <w:rsid w:val="002D235F"/>
    <w:rsid w:val="002E3176"/>
    <w:rsid w:val="002F5DED"/>
    <w:rsid w:val="00302ED4"/>
    <w:rsid w:val="003063C9"/>
    <w:rsid w:val="003108A2"/>
    <w:rsid w:val="00313655"/>
    <w:rsid w:val="00317D42"/>
    <w:rsid w:val="00324353"/>
    <w:rsid w:val="00327C31"/>
    <w:rsid w:val="00332BCD"/>
    <w:rsid w:val="003754D1"/>
    <w:rsid w:val="00377E02"/>
    <w:rsid w:val="00380AAD"/>
    <w:rsid w:val="00386B18"/>
    <w:rsid w:val="003B1B81"/>
    <w:rsid w:val="003B45F9"/>
    <w:rsid w:val="003B6F6F"/>
    <w:rsid w:val="003C1A87"/>
    <w:rsid w:val="003C2C4D"/>
    <w:rsid w:val="003C5451"/>
    <w:rsid w:val="003D6AAB"/>
    <w:rsid w:val="003E119A"/>
    <w:rsid w:val="00400EBF"/>
    <w:rsid w:val="00416B60"/>
    <w:rsid w:val="0042739B"/>
    <w:rsid w:val="00431421"/>
    <w:rsid w:val="00440B8D"/>
    <w:rsid w:val="004425B7"/>
    <w:rsid w:val="004647F7"/>
    <w:rsid w:val="00473974"/>
    <w:rsid w:val="0048637A"/>
    <w:rsid w:val="004A2188"/>
    <w:rsid w:val="004A2318"/>
    <w:rsid w:val="004A6D81"/>
    <w:rsid w:val="004C1D52"/>
    <w:rsid w:val="004C31A3"/>
    <w:rsid w:val="004F5B90"/>
    <w:rsid w:val="00501ECC"/>
    <w:rsid w:val="00510D22"/>
    <w:rsid w:val="00513486"/>
    <w:rsid w:val="0052277F"/>
    <w:rsid w:val="00526975"/>
    <w:rsid w:val="005310B3"/>
    <w:rsid w:val="00531435"/>
    <w:rsid w:val="00543518"/>
    <w:rsid w:val="0054530D"/>
    <w:rsid w:val="00546D58"/>
    <w:rsid w:val="0056791F"/>
    <w:rsid w:val="005777B4"/>
    <w:rsid w:val="00583975"/>
    <w:rsid w:val="005927F6"/>
    <w:rsid w:val="005946E2"/>
    <w:rsid w:val="005D6410"/>
    <w:rsid w:val="005D7EE2"/>
    <w:rsid w:val="005E200D"/>
    <w:rsid w:val="005E35D3"/>
    <w:rsid w:val="005F19D7"/>
    <w:rsid w:val="005F5928"/>
    <w:rsid w:val="00601523"/>
    <w:rsid w:val="00601D12"/>
    <w:rsid w:val="006109D1"/>
    <w:rsid w:val="00613FB2"/>
    <w:rsid w:val="00617653"/>
    <w:rsid w:val="00620D6B"/>
    <w:rsid w:val="00621CB9"/>
    <w:rsid w:val="006364B1"/>
    <w:rsid w:val="00653FEF"/>
    <w:rsid w:val="006660AA"/>
    <w:rsid w:val="0066717E"/>
    <w:rsid w:val="00675975"/>
    <w:rsid w:val="006A2120"/>
    <w:rsid w:val="006C33BA"/>
    <w:rsid w:val="006C4D2C"/>
    <w:rsid w:val="006C4DE5"/>
    <w:rsid w:val="006C748E"/>
    <w:rsid w:val="00705B44"/>
    <w:rsid w:val="00715DED"/>
    <w:rsid w:val="00731B74"/>
    <w:rsid w:val="00732301"/>
    <w:rsid w:val="00736FCE"/>
    <w:rsid w:val="007606ED"/>
    <w:rsid w:val="0076493C"/>
    <w:rsid w:val="0077234D"/>
    <w:rsid w:val="00775044"/>
    <w:rsid w:val="00787E95"/>
    <w:rsid w:val="00791B9B"/>
    <w:rsid w:val="007B105C"/>
    <w:rsid w:val="007C5359"/>
    <w:rsid w:val="007D0CD7"/>
    <w:rsid w:val="007D4825"/>
    <w:rsid w:val="007E52CC"/>
    <w:rsid w:val="007F4F97"/>
    <w:rsid w:val="008150E3"/>
    <w:rsid w:val="008208D7"/>
    <w:rsid w:val="00832C77"/>
    <w:rsid w:val="008448B3"/>
    <w:rsid w:val="00871684"/>
    <w:rsid w:val="00872102"/>
    <w:rsid w:val="0087322D"/>
    <w:rsid w:val="0088006B"/>
    <w:rsid w:val="008860E3"/>
    <w:rsid w:val="008917EA"/>
    <w:rsid w:val="00891B27"/>
    <w:rsid w:val="008B7CAF"/>
    <w:rsid w:val="008C4FD1"/>
    <w:rsid w:val="00927759"/>
    <w:rsid w:val="009525CC"/>
    <w:rsid w:val="00952689"/>
    <w:rsid w:val="009701A9"/>
    <w:rsid w:val="00970F59"/>
    <w:rsid w:val="009A132E"/>
    <w:rsid w:val="009C25B3"/>
    <w:rsid w:val="009C3768"/>
    <w:rsid w:val="009C3E78"/>
    <w:rsid w:val="009C4F5F"/>
    <w:rsid w:val="009C6537"/>
    <w:rsid w:val="009C7DEA"/>
    <w:rsid w:val="009E59C3"/>
    <w:rsid w:val="009F001C"/>
    <w:rsid w:val="009F2ED7"/>
    <w:rsid w:val="009F3ED7"/>
    <w:rsid w:val="009F72AE"/>
    <w:rsid w:val="00A04816"/>
    <w:rsid w:val="00A134B7"/>
    <w:rsid w:val="00A200CD"/>
    <w:rsid w:val="00A3620C"/>
    <w:rsid w:val="00A526E9"/>
    <w:rsid w:val="00A659C6"/>
    <w:rsid w:val="00A807A2"/>
    <w:rsid w:val="00A8409D"/>
    <w:rsid w:val="00A86788"/>
    <w:rsid w:val="00A904B0"/>
    <w:rsid w:val="00AA07B8"/>
    <w:rsid w:val="00AB006E"/>
    <w:rsid w:val="00AB29BE"/>
    <w:rsid w:val="00AE31F0"/>
    <w:rsid w:val="00AF2488"/>
    <w:rsid w:val="00AF667E"/>
    <w:rsid w:val="00B121B4"/>
    <w:rsid w:val="00B2665D"/>
    <w:rsid w:val="00B3038B"/>
    <w:rsid w:val="00B35BF5"/>
    <w:rsid w:val="00B43742"/>
    <w:rsid w:val="00B722DE"/>
    <w:rsid w:val="00B72DF4"/>
    <w:rsid w:val="00B827E3"/>
    <w:rsid w:val="00BB213A"/>
    <w:rsid w:val="00BC04B5"/>
    <w:rsid w:val="00BC7D6A"/>
    <w:rsid w:val="00BD7947"/>
    <w:rsid w:val="00C03901"/>
    <w:rsid w:val="00C4217C"/>
    <w:rsid w:val="00C47519"/>
    <w:rsid w:val="00C508E1"/>
    <w:rsid w:val="00C55A2E"/>
    <w:rsid w:val="00C70619"/>
    <w:rsid w:val="00C711A5"/>
    <w:rsid w:val="00C71486"/>
    <w:rsid w:val="00C7417F"/>
    <w:rsid w:val="00C81C21"/>
    <w:rsid w:val="00C93BBE"/>
    <w:rsid w:val="00CA42F5"/>
    <w:rsid w:val="00CB14CD"/>
    <w:rsid w:val="00CC24D8"/>
    <w:rsid w:val="00CC635A"/>
    <w:rsid w:val="00CD42B9"/>
    <w:rsid w:val="00CD6742"/>
    <w:rsid w:val="00CF443B"/>
    <w:rsid w:val="00CF5F98"/>
    <w:rsid w:val="00D02E6A"/>
    <w:rsid w:val="00D143BE"/>
    <w:rsid w:val="00D57ACD"/>
    <w:rsid w:val="00D64743"/>
    <w:rsid w:val="00D878D0"/>
    <w:rsid w:val="00D95FC1"/>
    <w:rsid w:val="00D9783F"/>
    <w:rsid w:val="00DB51DF"/>
    <w:rsid w:val="00DC1A15"/>
    <w:rsid w:val="00DC26B6"/>
    <w:rsid w:val="00DC7A97"/>
    <w:rsid w:val="00DE00E4"/>
    <w:rsid w:val="00DE6089"/>
    <w:rsid w:val="00E022DF"/>
    <w:rsid w:val="00E11979"/>
    <w:rsid w:val="00E122D3"/>
    <w:rsid w:val="00E16FD0"/>
    <w:rsid w:val="00E204F2"/>
    <w:rsid w:val="00E25344"/>
    <w:rsid w:val="00E26554"/>
    <w:rsid w:val="00E416C3"/>
    <w:rsid w:val="00E419D8"/>
    <w:rsid w:val="00E54B49"/>
    <w:rsid w:val="00EA30A3"/>
    <w:rsid w:val="00EA7049"/>
    <w:rsid w:val="00EB14E0"/>
    <w:rsid w:val="00EB3818"/>
    <w:rsid w:val="00EB4FC0"/>
    <w:rsid w:val="00EB7C7B"/>
    <w:rsid w:val="00ED5DDC"/>
    <w:rsid w:val="00ED7D83"/>
    <w:rsid w:val="00EE152E"/>
    <w:rsid w:val="00EE2A4A"/>
    <w:rsid w:val="00EE7A7D"/>
    <w:rsid w:val="00F11E89"/>
    <w:rsid w:val="00F12636"/>
    <w:rsid w:val="00F154A0"/>
    <w:rsid w:val="00F2373B"/>
    <w:rsid w:val="00F2375A"/>
    <w:rsid w:val="00F271E4"/>
    <w:rsid w:val="00F33AF0"/>
    <w:rsid w:val="00F42076"/>
    <w:rsid w:val="00F666B0"/>
    <w:rsid w:val="00F71EBE"/>
    <w:rsid w:val="00F73CB9"/>
    <w:rsid w:val="00F84C2D"/>
    <w:rsid w:val="00FA10F6"/>
    <w:rsid w:val="00FA3D42"/>
    <w:rsid w:val="00FC6AE8"/>
    <w:rsid w:val="00FD10E2"/>
    <w:rsid w:val="00FD3F6C"/>
    <w:rsid w:val="00FD5B50"/>
    <w:rsid w:val="00FE1501"/>
    <w:rsid w:val="00FE20F1"/>
    <w:rsid w:val="00FF117D"/>
    <w:rsid w:val="00FF2CE3"/>
    <w:rsid w:val="00FF2F5F"/>
    <w:rsid w:val="00FF3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06D2F9"/>
  <w15:docId w15:val="{B65607CC-81FA-4F90-8CD8-8F27950E5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5F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95FC1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D95FC1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95FC1"/>
    <w:rPr>
      <w:rFonts w:ascii="Tahoma" w:eastAsia="Times New Roman" w:hAnsi="Tahoma" w:cs="Tahoma"/>
      <w:sz w:val="16"/>
      <w:szCs w:val="16"/>
      <w:lang w:eastAsia="es-ES"/>
    </w:rPr>
  </w:style>
  <w:style w:type="paragraph" w:styleId="NormalWeb">
    <w:name w:val="Normal (Web)"/>
    <w:basedOn w:val="Normal"/>
    <w:rsid w:val="00583975"/>
  </w:style>
  <w:style w:type="paragraph" w:customStyle="1" w:styleId="04Enunciadoactividad">
    <w:name w:val="04 Enunciado actividad"/>
    <w:basedOn w:val="Normal"/>
    <w:next w:val="05Enunciadoapartados"/>
    <w:qFormat/>
    <w:rsid w:val="00F666B0"/>
    <w:pPr>
      <w:numPr>
        <w:numId w:val="5"/>
      </w:numPr>
      <w:tabs>
        <w:tab w:val="left" w:pos="540"/>
      </w:tabs>
      <w:spacing w:after="120"/>
      <w:ind w:left="425" w:hanging="425"/>
      <w:jc w:val="both"/>
    </w:pPr>
    <w:rPr>
      <w:rFonts w:ascii="Arial" w:hAnsi="Arial" w:cs="Arial"/>
      <w:b/>
      <w:sz w:val="22"/>
      <w:szCs w:val="18"/>
      <w:lang w:val="es-ES_tradnl"/>
    </w:rPr>
  </w:style>
  <w:style w:type="paragraph" w:customStyle="1" w:styleId="05Enunciadoapartados">
    <w:name w:val="05 Enunciado apartados"/>
    <w:basedOn w:val="Normal"/>
    <w:qFormat/>
    <w:rsid w:val="00F666B0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  <w:jc w:val="both"/>
    </w:pPr>
    <w:rPr>
      <w:rFonts w:ascii="Arial" w:hAnsi="Arial" w:cs="Arial"/>
      <w:sz w:val="22"/>
      <w:szCs w:val="18"/>
      <w:lang w:val="es-ES_tradnl"/>
    </w:rPr>
  </w:style>
  <w:style w:type="table" w:styleId="Tablaconcuadrcula">
    <w:name w:val="Table Grid"/>
    <w:basedOn w:val="Tablanormal"/>
    <w:rsid w:val="00B3038B"/>
    <w:pPr>
      <w:spacing w:after="8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es-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nespaciado">
    <w:name w:val="No Spacing"/>
    <w:aliases w:val="03 Caja datos"/>
    <w:uiPriority w:val="1"/>
    <w:qFormat/>
    <w:rsid w:val="00E416C3"/>
    <w:pPr>
      <w:tabs>
        <w:tab w:val="left" w:pos="3969"/>
        <w:tab w:val="left" w:pos="6237"/>
      </w:tabs>
      <w:spacing w:before="200" w:line="240" w:lineRule="auto"/>
    </w:pPr>
    <w:rPr>
      <w:rFonts w:ascii="Arial" w:eastAsia="Calibri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70467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8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theme" Target="theme/theme1.xml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11" Type="http://schemas.openxmlformats.org/officeDocument/2006/relationships/oleObject" Target="embeddings/oleObject10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png"/><Relationship Id="rId223" Type="http://schemas.openxmlformats.org/officeDocument/2006/relationships/image" Target="media/image11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image" Target="media/image10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png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5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3</TotalTime>
  <Pages>3</Pages>
  <Words>799</Words>
  <Characters>4398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267</cp:revision>
  <cp:lastPrinted>2015-12-09T23:18:00Z</cp:lastPrinted>
  <dcterms:created xsi:type="dcterms:W3CDTF">2014-12-02T18:14:00Z</dcterms:created>
  <dcterms:modified xsi:type="dcterms:W3CDTF">2025-07-27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